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1830AD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B1B2FE6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</w:t>
      </w:r>
      <w:r w:rsidR="00734987">
        <w:t>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734987">
        <w:t>, материалов с градиентными свойствами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2F77B74" w14:textId="4D4ED7DB" w:rsidR="006E0612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</w:t>
      </w:r>
      <w:proofErr w:type="spellStart"/>
      <w:proofErr w:type="gramStart"/>
      <w:r w:rsidR="00734987">
        <w:t>Ф</w:t>
      </w:r>
      <w:r>
        <w:t>отополимеризаци</w:t>
      </w:r>
      <w:r w:rsidR="00734987">
        <w:t>я</w:t>
      </w:r>
      <w:proofErr w:type="spellEnd"/>
      <w:r w:rsidR="00734987">
        <w:t xml:space="preserve"> </w:t>
      </w:r>
      <w:r>
        <w:t xml:space="preserve"> </w:t>
      </w:r>
      <w:proofErr w:type="spellStart"/>
      <w:r>
        <w:t>олигоэфир</w:t>
      </w:r>
      <w:proofErr w:type="spellEnd"/>
      <w:proofErr w:type="gram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</w:t>
      </w:r>
      <w:r>
        <w:lastRenderedPageBreak/>
        <w:t xml:space="preserve">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6160386B" w:rsidR="006E0612" w:rsidRDefault="00734987" w:rsidP="001830AD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</w:t>
      </w:r>
      <w:proofErr w:type="spellStart"/>
      <w:r w:rsidR="006E0612" w:rsidRPr="00DD225F">
        <w:t>фотоинициаторов</w:t>
      </w:r>
      <w:proofErr w:type="spellEnd"/>
      <w:r w:rsidR="006E0612" w:rsidRPr="00DD225F">
        <w:t xml:space="preserve">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</w:t>
      </w:r>
      <w:proofErr w:type="spellStart"/>
      <w:r w:rsidR="006E0612" w:rsidRPr="00DD225F">
        <w:t>фотополимеризации</w:t>
      </w:r>
      <w:proofErr w:type="spellEnd"/>
      <w:r w:rsidR="006E0612"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</w:t>
      </w:r>
      <w:proofErr w:type="spellStart"/>
      <w:r w:rsidR="006E0612">
        <w:t>фотоинициации</w:t>
      </w:r>
      <w:proofErr w:type="spellEnd"/>
      <w:r w:rsidR="006E0612"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Default="006E0612" w:rsidP="001830AD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2C9455B3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 xml:space="preserve">имеет множество применений как в научной, так и в технической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</w:t>
      </w:r>
      <w:r w:rsidR="006516FF">
        <w:t xml:space="preserve"> </w:t>
      </w:r>
      <w:r w:rsidR="006E0612">
        <w:t xml:space="preserve">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</w:t>
      </w:r>
      <w:r w:rsidR="006E0612">
        <w:lastRenderedPageBreak/>
        <w:t xml:space="preserve">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применяется в </w:t>
      </w:r>
      <w:r w:rsidR="006E0612" w:rsidRPr="00E77C5A">
        <w:t>оптике</w:t>
      </w:r>
      <w:r w:rsidR="006E0612">
        <w:t xml:space="preserve">, </w:t>
      </w:r>
      <w:r w:rsidR="006E0612" w:rsidRPr="00E77C5A">
        <w:t>медицине</w:t>
      </w:r>
      <w:r w:rsidR="006E0612">
        <w:t xml:space="preserve">, </w:t>
      </w:r>
      <w:r w:rsidR="006E0612" w:rsidRPr="00E77C5A">
        <w:t>полиграфии</w:t>
      </w:r>
      <w:r w:rsidR="006E0612">
        <w:t>,</w:t>
      </w:r>
      <w:r w:rsidR="006E0612" w:rsidRPr="00B27AD4">
        <w:t xml:space="preserve"> </w:t>
      </w:r>
      <w:r w:rsidR="006E0612" w:rsidRPr="00E77C5A">
        <w:t>оптоэлектро</w:t>
      </w:r>
      <w:r w:rsidR="006E0612">
        <w:t>н</w:t>
      </w:r>
      <w:r w:rsidR="006E0612" w:rsidRPr="00E77C5A">
        <w:t>ике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t>фотоинициируемой</w:t>
      </w:r>
      <w:proofErr w:type="spellEnd"/>
      <w:r w:rsidR="006E0612" w:rsidRPr="00B65979">
        <w:t xml:space="preserve"> радикальной полимеризации популярен</w:t>
      </w:r>
      <w:r w:rsidR="006E0612">
        <w:t xml:space="preserve"> еще и</w:t>
      </w:r>
      <w:r w:rsidR="006E0612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 в качестве основы, — это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5BA7E85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</w:t>
      </w:r>
      <w:bookmarkStart w:id="2" w:name="_GoBack"/>
      <w:bookmarkEnd w:id="2"/>
      <w:r w:rsidRPr="00BB3F1E">
        <w:t>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а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lastRenderedPageBreak/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1451F770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оптимизировать некоторые параметры, такие как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</w:t>
      </w:r>
      <w:r w:rsidR="0002676D">
        <w:t>а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3" w:name="_Toc136296693"/>
      <w:r>
        <w:t>Цель работы</w:t>
      </w:r>
      <w:bookmarkEnd w:id="3"/>
    </w:p>
    <w:p w14:paraId="6B9546DE" w14:textId="37AB55A8" w:rsidR="009F5E5B" w:rsidRP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</w:t>
      </w:r>
      <w:proofErr w:type="spellStart"/>
      <w:r>
        <w:t>работы</w:t>
      </w:r>
      <w:proofErr w:type="spellEnd"/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4" w:name="_Toc136296694"/>
      <w:r>
        <w:t>Задачи работы</w:t>
      </w:r>
      <w:bookmarkEnd w:id="4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1830AD">
      <w:pPr>
        <w:pStyle w:val="12"/>
      </w:pPr>
      <w:bookmarkStart w:id="5" w:name="_Toc136296695"/>
      <w:r>
        <w:lastRenderedPageBreak/>
        <w:t xml:space="preserve">Литературный </w:t>
      </w:r>
      <w:r w:rsidRPr="009143C3">
        <w:t>обзор</w:t>
      </w:r>
      <w:bookmarkEnd w:id="5"/>
    </w:p>
    <w:p w14:paraId="00E0C612" w14:textId="0E2312CD" w:rsidR="00E14C24" w:rsidRDefault="004E2653" w:rsidP="001830AD">
      <w:pPr>
        <w:pStyle w:val="a3"/>
      </w:pPr>
      <w:bookmarkStart w:id="6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изме</w:t>
      </w:r>
      <w:r w:rsidR="009D29C4">
        <w:t>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r w:rsidR="00EE0C78">
        <w:t>Ф</w:t>
      </w:r>
      <w:r w:rsidR="008209BC">
        <w:t>отоинициировани</w:t>
      </w:r>
      <w:r w:rsidR="00EE0C78">
        <w:t>е</w:t>
      </w:r>
    </w:p>
    <w:p w14:paraId="42FED408" w14:textId="337DA4EA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</w:t>
      </w:r>
      <w:commentRangeStart w:id="7"/>
      <w:r w:rsidR="00D455AC">
        <w:t>промышленной</w:t>
      </w:r>
      <w:commentRangeEnd w:id="7"/>
      <w:r w:rsidR="00D455AC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7"/>
      </w:r>
      <w:r w:rsidRPr="00EB3250">
        <w:t xml:space="preserve">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E6AC9">
        <w:t xml:space="preserve">Схема </w:t>
      </w:r>
      <w:r w:rsidR="009E6AC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B38D73D" w:rsidR="00022E79" w:rsidRPr="00B431C8" w:rsidRDefault="00022E79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8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B38D73D" w:rsidR="00022E79" w:rsidRPr="00B431C8" w:rsidRDefault="00022E79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9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9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10" w:name="_Hlk134744241"/>
      <w:bookmarkEnd w:id="6"/>
      <w:r>
        <w:t>Активация хинона</w:t>
      </w:r>
    </w:p>
    <w:p w14:paraId="7A0ACC48" w14:textId="00C8974D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40A3E9DF" w:rsidR="00022E79" w:rsidRPr="009D6F1E" w:rsidRDefault="00022E79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1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1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40A3E9DF" w:rsidR="00022E79" w:rsidRPr="009D6F1E" w:rsidRDefault="00022E79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2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12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2B512574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</w:t>
      </w:r>
      <w:proofErr w:type="spellStart"/>
      <w:r w:rsidRPr="003007F1">
        <w:rPr>
          <w:rStyle w:val="a9"/>
        </w:rPr>
        <w:t>бензофенонов</w:t>
      </w:r>
      <w:proofErr w:type="spellEnd"/>
      <w:r w:rsidRPr="003007F1">
        <w:rPr>
          <w:rStyle w:val="a9"/>
        </w:rPr>
        <w:t xml:space="preserve"> и хинонов </w:t>
      </w:r>
      <w:r w:rsidR="004C365F" w:rsidRPr="003007F1">
        <w:rPr>
          <w:rStyle w:val="a9"/>
        </w:rPr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 xml:space="preserve"> ;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lastRenderedPageBreak/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39D42732" w:rsidR="00100834" w:rsidRDefault="00100834" w:rsidP="002B2A8D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 xml:space="preserve">прямо пропорционально концентрации хинона в 1 степени и </w:t>
      </w:r>
      <w:r>
        <w:t>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9E6AC9">
        <w:t>(</w:t>
      </w:r>
      <w:r w:rsidR="009E6AC9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038B1CDD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3CA2452B" w14:textId="3446ECE0" w:rsidR="00E6456F" w:rsidRPr="00E6456F" w:rsidRDefault="00AA41DF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0981D72" w14:textId="53068828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42A82161" w14:textId="56838B68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57FEDACB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9E6AC9">
        <w:t>(</w:t>
      </w:r>
      <w:r w:rsidR="009E6AC9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B57DF19" w:rsidR="009A05F8" w:rsidRDefault="009A05F8" w:rsidP="001830AD">
            <w:pPr>
              <w:pStyle w:val="a3"/>
            </w:pPr>
            <w:bookmarkStart w:id="13" w:name="_Ref166453769"/>
            <w:r>
              <w:t>(</w:t>
            </w:r>
            <w:fldSimple w:instr=" SEQ Формула \*ARABIC ">
              <w:r w:rsidR="009E6AC9">
                <w:rPr>
                  <w:noProof/>
                </w:rPr>
                <w:t>2</w:t>
              </w:r>
            </w:fldSimple>
            <w:bookmarkEnd w:id="13"/>
            <w:r>
              <w:t>)</w:t>
            </w:r>
          </w:p>
        </w:tc>
      </w:tr>
    </w:tbl>
    <w:p w14:paraId="318B487C" w14:textId="0DFF890F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 xml:space="preserve">), можно вывести </w:t>
      </w:r>
      <w:r w:rsidR="00CF3100">
        <w:lastRenderedPageBreak/>
        <w:t>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</w:t>
      </w:r>
      <w:proofErr w:type="spellStart"/>
      <w:r w:rsidR="005B5CB4">
        <w:t>монохроматичн</w:t>
      </w:r>
      <w:r w:rsidR="00EC7F7A">
        <w:t>ым</w:t>
      </w:r>
      <w:proofErr w:type="spellEnd"/>
      <w:r w:rsidR="005B5CB4">
        <w:t xml:space="preserve"> свет</w:t>
      </w:r>
      <w:r w:rsidR="00EC7F7A">
        <w:t>ов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71BC272" w:rsidR="00CF3100" w:rsidRDefault="00CF3100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1830AD">
      <w:pPr>
        <w:pStyle w:val="31"/>
      </w:pPr>
      <w:bookmarkStart w:id="14" w:name="_Toc136296698"/>
      <w:bookmarkEnd w:id="10"/>
      <w:r>
        <w:t>Фотовосстановление</w:t>
      </w:r>
      <w:bookmarkEnd w:id="14"/>
    </w:p>
    <w:p w14:paraId="3388F72D" w14:textId="38F46820" w:rsidR="003D2F42" w:rsidRDefault="00DA335D" w:rsidP="001830AD">
      <w:pPr>
        <w:pStyle w:val="a3"/>
      </w:pPr>
      <w:bookmarkStart w:id="15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16"/>
      <w:r w:rsidR="00B93AB1">
        <w:t xml:space="preserve">протона или </w:t>
      </w:r>
      <w:r>
        <w:t xml:space="preserve">водорода </w:t>
      </w:r>
      <w:commentRangeEnd w:id="16"/>
      <w:r w:rsidR="00B93AB1">
        <w:rPr>
          <w:rStyle w:val="af6"/>
          <w:rFonts w:eastAsia="SimSun" w:cstheme="minorBidi"/>
          <w:color w:val="auto"/>
          <w:lang w:eastAsia="en-US"/>
        </w:rPr>
        <w:commentReference w:id="16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7C854B42" w:rsidR="00FE49F6" w:rsidRDefault="00DA335D" w:rsidP="001830AD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1541D7C" w:rsidR="00022E79" w:rsidRPr="00596DA9" w:rsidRDefault="00022E79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17" w:name="_Ref134726767"/>
                            <w:bookmarkStart w:id="18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17"/>
                            <w:r>
                              <w:t>. Цепочка реакций последовательного переноса водорода</w:t>
                            </w:r>
                            <w:bookmarkEnd w:id="1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1541D7C" w:rsidR="00022E79" w:rsidRPr="00596DA9" w:rsidRDefault="00022E79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19" w:name="_Ref134726767"/>
                      <w:bookmarkStart w:id="20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19"/>
                      <w:r>
                        <w:t>. Цепочка реакций последовательного переноса водорода</w:t>
                      </w:r>
                      <w:bookmarkEnd w:id="20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0D401DAC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</w:t>
      </w:r>
      <w:r w:rsidR="00DA335D" w:rsidRPr="00D21DF3">
        <w:lastRenderedPageBreak/>
        <w:t>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E6AC9">
        <w:t xml:space="preserve">Рисунок </w:t>
      </w:r>
      <w:r w:rsidR="009E6AC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022E79" w:rsidRPr="005756CC" w:rsidRDefault="00022E79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022E79" w:rsidRPr="005756CC" w:rsidRDefault="00022E79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02D5BE66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CE1D95" w:rsidR="00022E79" w:rsidRPr="00814C1C" w:rsidRDefault="00022E79" w:rsidP="005559F4">
                              <w:pPr>
                                <w:pStyle w:val="af2"/>
                              </w:pPr>
                              <w:bookmarkStart w:id="21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 w:rsidR="007C20D8"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1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CE1D95" w:rsidR="00022E79" w:rsidRPr="00814C1C" w:rsidRDefault="00022E79" w:rsidP="005559F4">
                        <w:pPr>
                          <w:pStyle w:val="af2"/>
                        </w:pPr>
                        <w:bookmarkStart w:id="22" w:name="_Ref134790694"/>
                        <w:r>
                          <w:t xml:space="preserve">Рисунок </w:t>
                        </w:r>
                        <w:fldSimple w:instr=" SEQ Рисунок \* ARABIC ">
                          <w:r w:rsidR="007C20D8">
                            <w:rPr>
                              <w:noProof/>
                            </w:rPr>
                            <w:t>1</w:t>
                          </w:r>
                        </w:fldSimple>
                        <w:bookmarkEnd w:id="22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46778AC6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</w:t>
      </w:r>
      <w:proofErr w:type="spellStart"/>
      <w:r>
        <w:t>фотополимеризации</w:t>
      </w:r>
      <w:proofErr w:type="spellEnd"/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E6AC9">
        <w:t xml:space="preserve">Схема </w:t>
      </w:r>
      <w:r w:rsidR="009E6AC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70pt;height:56.5pt" o:ole="">
            <v:imagedata r:id="rId15" o:title=""/>
          </v:shape>
          <o:OLEObject Type="Embed" ProgID="ChemDraw.Document.6.0" ShapeID="_x0000_i1025" DrawAspect="Content" ObjectID="_1777978091" r:id="rId16"/>
        </w:object>
      </w:r>
    </w:p>
    <w:p w14:paraId="0142561B" w14:textId="6B579308" w:rsidR="002D16A1" w:rsidRPr="002D16A1" w:rsidRDefault="00D365B1" w:rsidP="00FF2C14">
      <w:pPr>
        <w:pStyle w:val="af2"/>
      </w:pPr>
      <w:bookmarkStart w:id="23" w:name="_Ref135240340"/>
      <w:r>
        <w:t xml:space="preserve">Схема </w:t>
      </w:r>
      <w:fldSimple w:instr=" SEQ Схема \* ARABIC ">
        <w:r w:rsidR="00070F4C">
          <w:rPr>
            <w:noProof/>
          </w:rPr>
          <w:t>4</w:t>
        </w:r>
      </w:fldSimple>
      <w:bookmarkEnd w:id="23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6E455685" w:rsidR="0035661D" w:rsidRDefault="003C4B53" w:rsidP="001830AD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5D2C70ED" w:rsidR="00FA3293" w:rsidRPr="009E6AC9" w:rsidRDefault="00FA3293" w:rsidP="001830AD">
      <w:pPr>
        <w:pStyle w:val="a2"/>
        <w:rPr>
          <w:bCs/>
        </w:rPr>
      </w:pPr>
      <w:r>
        <w:t xml:space="preserve">Так ка механизм реакции недостаточно изучен и промежуточные продукты на влияют на скорости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9E6AC9">
        <w:t xml:space="preserve">Схема </w:t>
      </w:r>
      <w:r w:rsidR="009E6AC9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71909EAC" w:rsidR="009E6AC9" w:rsidRPr="00FA3293" w:rsidRDefault="009E6AC9" w:rsidP="009E6AC9">
      <w:pPr>
        <w:pStyle w:val="af2"/>
        <w:jc w:val="both"/>
      </w:pPr>
      <w:bookmarkStart w:id="24" w:name="_Ref167270139"/>
      <w:r>
        <w:t xml:space="preserve">Схема </w:t>
      </w:r>
      <w:fldSimple w:instr=" SEQ Схема \* ARABIC ">
        <w:r w:rsidR="00070F4C">
          <w:rPr>
            <w:noProof/>
          </w:rPr>
          <w:t>5</w:t>
        </w:r>
      </w:fldSimple>
      <w:bookmarkEnd w:id="24"/>
      <w:r>
        <w:t>. Сокращенная реакция фотовосстановления о-хинона в триплетном состоянии амином</w:t>
      </w:r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7212BB75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E6AC9">
        <w:t xml:space="preserve">Схема </w:t>
      </w:r>
      <w:r w:rsidR="009E6AC9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5pt;height:56pt" o:ole="">
            <v:imagedata r:id="rId18" o:title=""/>
          </v:shape>
          <o:OLEObject Type="Embed" ProgID="ChemDraw.Document.6.0" ShapeID="_x0000_i1026" DrawAspect="Content" ObjectID="_1777978092" r:id="rId19"/>
        </w:object>
      </w:r>
    </w:p>
    <w:p w14:paraId="0C354F47" w14:textId="2992698C" w:rsidR="002D16A1" w:rsidRPr="002D16A1" w:rsidRDefault="002D16A1" w:rsidP="00FF2C14">
      <w:pPr>
        <w:pStyle w:val="af2"/>
      </w:pPr>
      <w:bookmarkStart w:id="25" w:name="_Ref165517409"/>
      <w:r>
        <w:t xml:space="preserve">Схема </w:t>
      </w:r>
      <w:fldSimple w:instr=" SEQ Схема \* ARABIC ">
        <w:r w:rsidR="00070F4C">
          <w:rPr>
            <w:noProof/>
          </w:rPr>
          <w:t>6</w:t>
        </w:r>
      </w:fldSimple>
      <w:bookmarkEnd w:id="25"/>
      <w:r>
        <w:t>. Реакция тушения триплетного хинона фенолами</w:t>
      </w:r>
    </w:p>
    <w:p w14:paraId="7BFC1F3C" w14:textId="57321C23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</w:t>
      </w:r>
      <w:r w:rsidR="00DA335D" w:rsidRPr="00CE69BE">
        <w:lastRenderedPageBreak/>
        <w:t xml:space="preserve">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>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022E79" w:rsidRPr="00F36813" w:rsidRDefault="00022E79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022E79" w:rsidRPr="00F36813" w:rsidRDefault="00022E79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022E79" w:rsidRPr="00F36813" w:rsidRDefault="00022E79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022E79" w:rsidRPr="00F36813" w:rsidRDefault="00022E79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63C539C" w:rsidR="00022E79" w:rsidRPr="007848E7" w:rsidRDefault="00022E79" w:rsidP="005559F4">
                                        <w:pPr>
                                          <w:pStyle w:val="af2"/>
                                        </w:pPr>
                                        <w:bookmarkStart w:id="26" w:name="_Ref135206479"/>
                                        <w:bookmarkStart w:id="27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 w:rsidR="007C20D8">
                                            <w:rPr>
                                              <w:noProof/>
                                            </w:rPr>
                                            <w:t>2</w:t>
                                          </w:r>
                                        </w:fldSimple>
                                        <w:bookmarkEnd w:id="26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27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63C539C" w:rsidR="00022E79" w:rsidRPr="007848E7" w:rsidRDefault="00022E79" w:rsidP="005559F4">
                                  <w:pPr>
                                    <w:pStyle w:val="af2"/>
                                  </w:pPr>
                                  <w:bookmarkStart w:id="28" w:name="_Ref135206479"/>
                                  <w:bookmarkStart w:id="29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 w:rsidR="007C20D8">
                                      <w:rPr>
                                        <w:noProof/>
                                      </w:rPr>
                                      <w:t>2</w:t>
                                    </w:r>
                                  </w:fldSimple>
                                  <w:bookmarkEnd w:id="28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29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31829B74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7C20D8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10B4D2F0" w:rsidR="00DA335D" w:rsidRDefault="00934B5D" w:rsidP="001830AD">
      <w:pPr>
        <w:pStyle w:val="a2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097FB26A" w14:textId="1EB23582" w:rsidR="00FA3293" w:rsidRPr="00FA3293" w:rsidRDefault="00FA3293" w:rsidP="001830AD">
      <w:pPr>
        <w:pStyle w:val="a2"/>
        <w:rPr>
          <w:i/>
        </w:rPr>
      </w:pPr>
      <w:r w:rsidRPr="00FA3293">
        <w:lastRenderedPageBreak/>
        <w:t xml:space="preserve">При отсутствии добавки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>
        <w:rPr>
          <w:iCs/>
        </w:rPr>
        <w:t xml:space="preserve">,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30" w:name="_Toc136296699"/>
      <w:bookmarkEnd w:id="15"/>
      <w:r>
        <w:t>Радикальные реакции</w:t>
      </w:r>
      <w:bookmarkEnd w:id="30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10CCEAF0" w:rsidR="00DA335D" w:rsidRPr="005F03F8" w:rsidRDefault="00DA335D" w:rsidP="001830AD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5pt;height:80pt" o:ole="">
            <v:imagedata r:id="rId22" o:title=""/>
          </v:shape>
          <o:OLEObject Type="Embed" ProgID="ChemDraw.Document.6.0" ShapeID="_x0000_i1027" DrawAspect="Content" ObjectID="_1777978093" r:id="rId23"/>
        </w:object>
      </w:r>
    </w:p>
    <w:p w14:paraId="1ABAE0A5" w14:textId="3DEDD98D" w:rsidR="00500807" w:rsidRDefault="00DA335D" w:rsidP="00F36813">
      <w:pPr>
        <w:pStyle w:val="af2"/>
      </w:pPr>
      <w:bookmarkStart w:id="31" w:name="_Ref135329259"/>
      <w:r>
        <w:t xml:space="preserve">Схема </w:t>
      </w:r>
      <w:fldSimple w:instr=" SEQ Схема \* ARABIC ">
        <w:r w:rsidR="00070F4C">
          <w:rPr>
            <w:noProof/>
          </w:rPr>
          <w:t>7</w:t>
        </w:r>
      </w:fldSimple>
      <w:bookmarkEnd w:id="31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1830AD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1830AD">
      <w:pPr>
        <w:pStyle w:val="a3"/>
      </w:pPr>
      <w:r w:rsidRPr="00FA2D51">
        <w:lastRenderedPageBreak/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32"/>
      <w:r w:rsidR="00182F8F" w:rsidRPr="00513A12">
        <w:t>ди-т-бутил</w:t>
      </w:r>
      <w:commentRangeEnd w:id="32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2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64B275C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E6AC9">
        <w:t xml:space="preserve">Схема </w:t>
      </w:r>
      <w:r w:rsidR="009E6AC9">
        <w:rPr>
          <w:noProof/>
        </w:rPr>
        <w:t>8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pt;height:68pt" o:ole="">
            <v:imagedata r:id="rId24" o:title=""/>
          </v:shape>
          <o:OLEObject Type="Embed" ProgID="ChemDraw.Document.6.0" ShapeID="_x0000_i1028" DrawAspect="Content" ObjectID="_1777978094" r:id="rId25"/>
        </w:object>
      </w:r>
    </w:p>
    <w:p w14:paraId="5437CB0F" w14:textId="6B0BE29F" w:rsidR="008C6339" w:rsidRPr="008C6339" w:rsidRDefault="00B5342D" w:rsidP="00F36813">
      <w:pPr>
        <w:pStyle w:val="af2"/>
      </w:pPr>
      <w:bookmarkStart w:id="33" w:name="_Ref165524963"/>
      <w:r>
        <w:t xml:space="preserve">Схема </w:t>
      </w:r>
      <w:fldSimple w:instr=" SEQ Схема \* ARABIC ">
        <w:r w:rsidR="00070F4C">
          <w:rPr>
            <w:noProof/>
          </w:rPr>
          <w:t>8</w:t>
        </w:r>
      </w:fldSimple>
      <w:bookmarkEnd w:id="33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785DCFBF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9E6AC9">
        <w:t xml:space="preserve">Рисунок </w:t>
      </w:r>
      <w:r w:rsidR="009E6AC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5pt;height:250pt" o:ole="">
            <v:imagedata r:id="rId26" o:title=""/>
          </v:shape>
          <o:OLEObject Type="Embed" ProgID="ChemDraw.Document.6.0" ShapeID="_x0000_i1029" DrawAspect="Content" ObjectID="_1777978095" r:id="rId27"/>
        </w:object>
      </w:r>
    </w:p>
    <w:p w14:paraId="7A48FE7A" w14:textId="468E8630" w:rsidR="00E35DFB" w:rsidRDefault="00446081" w:rsidP="00446081">
      <w:pPr>
        <w:pStyle w:val="af2"/>
      </w:pPr>
      <w:bookmarkStart w:id="34" w:name="_Ref165762402"/>
      <w:r>
        <w:t xml:space="preserve">Рисунок </w:t>
      </w:r>
      <w:fldSimple w:instr=" SEQ Рисунок \* ARABIC ">
        <w:r w:rsidR="007C20D8">
          <w:rPr>
            <w:noProof/>
          </w:rPr>
          <w:t>4</w:t>
        </w:r>
      </w:fldSimple>
      <w:bookmarkEnd w:id="34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B9C04D4" w:rsidR="004016A9" w:rsidRPr="004E010E" w:rsidRDefault="00DA335D" w:rsidP="001830AD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9E6AC9">
        <w:t xml:space="preserve">Схема </w:t>
      </w:r>
      <w:r w:rsidR="009E6AC9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5pt;height:53.5pt" o:ole="">
            <v:imagedata r:id="rId28" o:title=""/>
          </v:shape>
          <o:OLEObject Type="Embed" ProgID="ChemDraw.Document.6.0" ShapeID="_x0000_i1030" DrawAspect="Content" ObjectID="_1777978096" r:id="rId29"/>
        </w:object>
      </w:r>
    </w:p>
    <w:p w14:paraId="1E0DD42F" w14:textId="00034000" w:rsidR="004016A9" w:rsidRDefault="004016A9" w:rsidP="00513A12">
      <w:pPr>
        <w:pStyle w:val="af2"/>
      </w:pPr>
      <w:bookmarkStart w:id="35" w:name="_Ref135206354"/>
      <w:r>
        <w:t xml:space="preserve">Схема </w:t>
      </w:r>
      <w:fldSimple w:instr=" SEQ Схема \* ARABIC ">
        <w:r w:rsidR="00070F4C">
          <w:rPr>
            <w:noProof/>
          </w:rPr>
          <w:t>9</w:t>
        </w:r>
      </w:fldSimple>
      <w:bookmarkEnd w:id="35"/>
      <w:r>
        <w:t>. Фотовосстановление хинонов в присутствии пирокатехинов.</w:t>
      </w:r>
    </w:p>
    <w:p w14:paraId="010CD34A" w14:textId="62C65181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E6AC9" w:rsidRPr="003D089E">
        <w:t xml:space="preserve">Таблица </w:t>
      </w:r>
      <w:r w:rsidR="009E6AC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D31B4BA" w14:textId="3D794F02" w:rsidR="0091350D" w:rsidRDefault="0091350D" w:rsidP="001830AD">
      <w:pPr>
        <w:pStyle w:val="a2"/>
        <w:rPr>
          <w:b/>
          <w:bCs/>
        </w:rPr>
      </w:pP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022E79" w:rsidRPr="003D089E" w:rsidRDefault="00022E79" w:rsidP="005559F4">
                            <w:pPr>
                              <w:pStyle w:val="af2"/>
                            </w:pPr>
                            <w:bookmarkStart w:id="36" w:name="_Ref135124116"/>
                            <w:bookmarkStart w:id="37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36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3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022E79" w:rsidRPr="003D089E" w:rsidRDefault="00022E79" w:rsidP="005559F4">
                      <w:pPr>
                        <w:pStyle w:val="af2"/>
                      </w:pPr>
                      <w:bookmarkStart w:id="38" w:name="_Ref135124116"/>
                      <w:bookmarkStart w:id="39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38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39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201CEEF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1350D">
        <w:t xml:space="preserve">Схема </w:t>
      </w:r>
      <w:r w:rsidR="0091350D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F2711BC" w:rsidR="0091350D" w:rsidRDefault="0091350D" w:rsidP="0091350D">
      <w:pPr>
        <w:pStyle w:val="af2"/>
        <w:jc w:val="both"/>
      </w:pPr>
      <w:bookmarkStart w:id="40" w:name="_Ref167270843"/>
      <w:r>
        <w:t xml:space="preserve">Схема </w:t>
      </w:r>
      <w:fldSimple w:instr=" SEQ Схема \* ARABIC ">
        <w:r w:rsidR="00070F4C">
          <w:rPr>
            <w:noProof/>
          </w:rPr>
          <w:t>10</w:t>
        </w:r>
      </w:fldSimple>
      <w:bookmarkEnd w:id="40"/>
      <w:r>
        <w:t xml:space="preserve">.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30DE0F22" w14:textId="7AA71E21" w:rsidR="00512293" w:rsidRDefault="0018078D" w:rsidP="001830AD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1742618C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0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233851B9" w:rsidR="0018078D" w:rsidRDefault="0018078D" w:rsidP="0018078D">
      <w:pPr>
        <w:pStyle w:val="af2"/>
      </w:pPr>
      <w:bookmarkStart w:id="41" w:name="_Ref165766943"/>
      <w:r>
        <w:t xml:space="preserve">Схема </w:t>
      </w:r>
      <w:fldSimple w:instr=" SEQ Схема \* ARABIC ">
        <w:r w:rsidR="00070F4C">
          <w:rPr>
            <w:noProof/>
          </w:rPr>
          <w:t>11</w:t>
        </w:r>
      </w:fldSimple>
      <w:bookmarkEnd w:id="41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4CB353D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1830AD">
      <w:pPr>
        <w:pStyle w:val="31"/>
      </w:pPr>
      <w:bookmarkStart w:id="42" w:name="_Toc136296701"/>
      <w:proofErr w:type="spellStart"/>
      <w:r>
        <w:lastRenderedPageBreak/>
        <w:t>Фото</w:t>
      </w:r>
      <w:bookmarkEnd w:id="42"/>
      <w:r w:rsidR="00F869F6">
        <w:t>декарбонилирование</w:t>
      </w:r>
      <w:proofErr w:type="spellEnd"/>
    </w:p>
    <w:p w14:paraId="583E3FE7" w14:textId="54E068D8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pt;height:260.5pt" o:ole="">
            <v:imagedata r:id="rId32" o:title=""/>
          </v:shape>
          <o:OLEObject Type="Embed" ProgID="ChemDraw.Document.6.0" ShapeID="_x0000_i1031" DrawAspect="Content" ObjectID="_1777978097" r:id="rId33"/>
        </w:object>
      </w:r>
    </w:p>
    <w:p w14:paraId="452419C5" w14:textId="377CF335" w:rsidR="00DA335D" w:rsidRDefault="00DA335D" w:rsidP="005559F4">
      <w:pPr>
        <w:pStyle w:val="af2"/>
      </w:pPr>
      <w:bookmarkStart w:id="43" w:name="_Ref134996503"/>
      <w:r>
        <w:t xml:space="preserve">Схема </w:t>
      </w:r>
      <w:fldSimple w:instr=" SEQ Схема \* ARABIC ">
        <w:r w:rsidR="00070F4C">
          <w:rPr>
            <w:noProof/>
          </w:rPr>
          <w:t>12</w:t>
        </w:r>
      </w:fldSimple>
      <w:bookmarkEnd w:id="43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r>
        <w:t xml:space="preserve">Потенциальные реакции </w:t>
      </w:r>
      <w:commentRangeStart w:id="44"/>
      <w:r>
        <w:t>ингибирования</w:t>
      </w:r>
      <w:commentRangeEnd w:id="44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44"/>
      </w:r>
    </w:p>
    <w:p w14:paraId="7BC0F7B1" w14:textId="4FAEA102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E6AC9">
        <w:t xml:space="preserve">Схема </w:t>
      </w:r>
      <w:r w:rsidR="009E6AC9">
        <w:rPr>
          <w:noProof/>
        </w:rPr>
        <w:t>12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5pt;height:56pt" o:ole="">
            <v:imagedata r:id="rId34" o:title=""/>
          </v:shape>
          <o:OLEObject Type="Embed" ProgID="ChemDraw.Document.6.0" ShapeID="_x0000_i1032" DrawAspect="Content" ObjectID="_1777978098" r:id="rId35"/>
        </w:object>
      </w:r>
    </w:p>
    <w:p w14:paraId="40D7FCA0" w14:textId="13CF5612" w:rsidR="002213E8" w:rsidRPr="00B5342D" w:rsidRDefault="002213E8" w:rsidP="002213E8">
      <w:pPr>
        <w:pStyle w:val="af2"/>
      </w:pPr>
      <w:bookmarkStart w:id="45" w:name="_Ref135051676"/>
      <w:r>
        <w:t xml:space="preserve">Схема </w:t>
      </w:r>
      <w:fldSimple w:instr=" SEQ Схема \* ARABIC ">
        <w:r w:rsidR="00070F4C">
          <w:rPr>
            <w:noProof/>
          </w:rPr>
          <w:t>13</w:t>
        </w:r>
      </w:fldSimple>
      <w:bookmarkEnd w:id="45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46532AE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3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2pt" o:ole="">
            <v:imagedata r:id="rId36" o:title=""/>
          </v:shape>
          <o:OLEObject Type="Embed" ProgID="ChemDraw.Document.6.0" ShapeID="_x0000_i1033" DrawAspect="Content" ObjectID="_1777978099" r:id="rId37"/>
        </w:object>
      </w:r>
    </w:p>
    <w:p w14:paraId="30FCA991" w14:textId="2EEE1160" w:rsidR="00FA12B7" w:rsidRPr="00FA12B7" w:rsidRDefault="002213E8" w:rsidP="00A15277">
      <w:pPr>
        <w:pStyle w:val="af2"/>
      </w:pPr>
      <w:bookmarkStart w:id="46" w:name="_Ref135052313"/>
      <w:r>
        <w:t xml:space="preserve">Схема </w:t>
      </w:r>
      <w:fldSimple w:instr=" SEQ Схема \* ARABIC ">
        <w:r w:rsidR="00070F4C">
          <w:rPr>
            <w:noProof/>
          </w:rPr>
          <w:t>14</w:t>
        </w:r>
      </w:fldSimple>
      <w:bookmarkEnd w:id="46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650AC13" w14:textId="660C31E2" w:rsidR="00DA335D" w:rsidRDefault="00C42BB9" w:rsidP="001830AD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3A9D5F4A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E6AC9">
        <w:t xml:space="preserve">Схема </w:t>
      </w:r>
      <w:r w:rsidR="009E6AC9">
        <w:rPr>
          <w:noProof/>
        </w:rPr>
        <w:t>14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553272D5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44807890" w:rsidR="00FF4A28" w:rsidRDefault="00227EB8" w:rsidP="00227EB8">
      <w:pPr>
        <w:pStyle w:val="af2"/>
      </w:pPr>
      <w:bookmarkStart w:id="47" w:name="_Ref165752291"/>
      <w:r>
        <w:t xml:space="preserve">Схема </w:t>
      </w:r>
      <w:fldSimple w:instr=" SEQ Схема \* ARABIC ">
        <w:r w:rsidR="00070F4C">
          <w:rPr>
            <w:noProof/>
          </w:rPr>
          <w:t>15</w:t>
        </w:r>
      </w:fldSimple>
      <w:bookmarkEnd w:id="47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5D8048A" w:rsidR="008B1786" w:rsidRPr="008B1786" w:rsidRDefault="00EE0C78" w:rsidP="008B1786">
      <w:pPr>
        <w:pStyle w:val="af2"/>
      </w:pPr>
      <w:bookmarkStart w:id="48" w:name="_Ref165752319"/>
      <w:r>
        <w:t xml:space="preserve">Схема </w:t>
      </w:r>
      <w:fldSimple w:instr=" SEQ Схема \* ARABIC ">
        <w:r w:rsidR="00070F4C">
          <w:rPr>
            <w:noProof/>
          </w:rPr>
          <w:t>16</w:t>
        </w:r>
      </w:fldSimple>
      <w:bookmarkEnd w:id="48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1830AD">
      <w:pPr>
        <w:pStyle w:val="20"/>
      </w:pPr>
      <w:r>
        <w:t>полимеризаци</w:t>
      </w:r>
      <w:r w:rsidR="00A15277">
        <w:t>я</w:t>
      </w:r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r>
        <w:lastRenderedPageBreak/>
        <w:t>Инициирование</w:t>
      </w:r>
      <w:r w:rsidR="008209BC">
        <w:t xml:space="preserve"> цепи</w:t>
      </w:r>
    </w:p>
    <w:p w14:paraId="05BACC75" w14:textId="4ECD4E31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6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4760EFB" w:rsidR="006E5223" w:rsidRPr="008508B7" w:rsidRDefault="006E5223" w:rsidP="00AC3632">
      <w:pPr>
        <w:pStyle w:val="af2"/>
      </w:pPr>
      <w:bookmarkStart w:id="49" w:name="_Ref165669038"/>
      <w:r>
        <w:t xml:space="preserve">Схема </w:t>
      </w:r>
      <w:fldSimple w:instr=" SEQ Схема \* ARABIC ">
        <w:r w:rsidR="00070F4C">
          <w:rPr>
            <w:noProof/>
          </w:rPr>
          <w:t>17</w:t>
        </w:r>
      </w:fldSimple>
      <w:bookmarkEnd w:id="49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r>
        <w:t>Рост цепи</w:t>
      </w:r>
    </w:p>
    <w:p w14:paraId="219D4F1C" w14:textId="2D9F03FF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E6AC9">
        <w:t xml:space="preserve">Схема </w:t>
      </w:r>
      <w:r w:rsidR="009E6AC9">
        <w:rPr>
          <w:noProof/>
        </w:rPr>
        <w:t>17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5F312C0B" w:rsidR="00D776E6" w:rsidRPr="00D776E6" w:rsidRDefault="00D776E6" w:rsidP="00AC3632">
      <w:pPr>
        <w:pStyle w:val="af2"/>
      </w:pPr>
      <w:bookmarkStart w:id="50" w:name="_Ref165683315"/>
      <w:r>
        <w:t xml:space="preserve">Схема </w:t>
      </w:r>
      <w:fldSimple w:instr=" SEQ Схема \* ARABIC ">
        <w:r w:rsidR="00070F4C">
          <w:rPr>
            <w:noProof/>
          </w:rPr>
          <w:t>18</w:t>
        </w:r>
      </w:fldSimple>
      <w:bookmarkEnd w:id="50"/>
      <w:r>
        <w:t>. Реакции роста цепи</w:t>
      </w:r>
    </w:p>
    <w:p w14:paraId="4A36C8A5" w14:textId="2B0B1A18" w:rsidR="008B1786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070F4C">
        <w:t xml:space="preserve">Схема </w:t>
      </w:r>
      <w:r w:rsidR="00070F4C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58356953" w:rsidR="00070F4C" w:rsidRPr="001E6D54" w:rsidRDefault="00070F4C" w:rsidP="00070F4C">
      <w:pPr>
        <w:pStyle w:val="af2"/>
        <w:jc w:val="both"/>
      </w:pPr>
      <w:bookmarkStart w:id="51" w:name="_Ref167271145"/>
      <w:r>
        <w:t xml:space="preserve">Схема </w:t>
      </w:r>
      <w:fldSimple w:instr=" SEQ Схема \* ARABIC ">
        <w:r>
          <w:rPr>
            <w:noProof/>
          </w:rPr>
          <w:t>19</w:t>
        </w:r>
      </w:fldSimple>
      <w:bookmarkEnd w:id="51"/>
      <w:r>
        <w:t>. Сокращенная реакция роста цепи</w:t>
      </w:r>
    </w:p>
    <w:p w14:paraId="2AE97427" w14:textId="33E02ED9" w:rsidR="003813E5" w:rsidRDefault="00640613" w:rsidP="001830AD">
      <w:pPr>
        <w:pStyle w:val="31"/>
      </w:pPr>
      <w:r>
        <w:t>Передача</w:t>
      </w:r>
      <w:r w:rsidR="009B2BB1">
        <w:t xml:space="preserve"> цепи</w:t>
      </w:r>
    </w:p>
    <w:p w14:paraId="3A720BC1" w14:textId="76ECDF96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C0955C5" w:rsidR="007C162A" w:rsidRPr="005559F4" w:rsidRDefault="00FC3ECE" w:rsidP="005559F4">
      <w:pPr>
        <w:pStyle w:val="af2"/>
      </w:pPr>
      <w:bookmarkStart w:id="52" w:name="_Ref165730018"/>
      <w:r>
        <w:t xml:space="preserve">Схема </w:t>
      </w:r>
      <w:fldSimple w:instr=" SEQ Схема \* ARABIC ">
        <w:r w:rsidR="00070F4C">
          <w:rPr>
            <w:noProof/>
          </w:rPr>
          <w:t>20</w:t>
        </w:r>
      </w:fldSimple>
      <w:bookmarkEnd w:id="52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</w:t>
      </w:r>
      <w:r>
        <w:lastRenderedPageBreak/>
        <w:t xml:space="preserve">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53" w:name="_Toc136296702"/>
      <w:r>
        <w:t>Ингибирование полимеризации</w:t>
      </w:r>
      <w:r w:rsidRPr="006D4713">
        <w:t xml:space="preserve"> </w:t>
      </w:r>
    </w:p>
    <w:p w14:paraId="13A5ED37" w14:textId="510C7E16" w:rsidR="00F644EC" w:rsidRDefault="006B5E8D" w:rsidP="001830AD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</w:t>
      </w:r>
      <w:commentRangeStart w:id="54"/>
      <w:r w:rsidR="00F644EC">
        <w:t>системе</w:t>
      </w:r>
      <w:commentRangeEnd w:id="54"/>
      <w:r w:rsidR="00F644EC">
        <w:rPr>
          <w:rStyle w:val="af6"/>
          <w:rFonts w:eastAsia="SimSun" w:cstheme="minorBidi"/>
          <w:color w:val="auto"/>
          <w:lang w:eastAsia="en-US"/>
        </w:rPr>
        <w:commentReference w:id="54"/>
      </w:r>
      <w:r w:rsidR="00F644EC">
        <w:t xml:space="preserve">. </w:t>
      </w:r>
    </w:p>
    <w:p w14:paraId="1BF4B7DF" w14:textId="2FB4A1B5" w:rsidR="006B5E8D" w:rsidRDefault="00951D9D" w:rsidP="001830AD">
      <w:pPr>
        <w:pStyle w:val="a3"/>
      </w:pPr>
      <w:r>
        <w:t xml:space="preserve">В данной работе не рассматривалось </w:t>
      </w:r>
      <w:r w:rsidR="00B149E8">
        <w:t>добавление</w:t>
      </w:r>
      <w:r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 w:rsidR="006B5E8D">
        <w:t xml:space="preserve">еханизм </w:t>
      </w:r>
      <w:r w:rsidR="00F644EC">
        <w:t xml:space="preserve">действия </w:t>
      </w:r>
      <w:r w:rsidR="006B5E8D">
        <w:t xml:space="preserve">представлен ниже (см. 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E6AC9">
        <w:t xml:space="preserve">Схема </w:t>
      </w:r>
      <w:r w:rsidR="009E6AC9">
        <w:rPr>
          <w:noProof/>
        </w:rPr>
        <w:t>19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169F537A" w:rsidR="006B5E8D" w:rsidRPr="006B5E8D" w:rsidRDefault="006B5E8D" w:rsidP="00B149E8">
      <w:pPr>
        <w:pStyle w:val="af2"/>
      </w:pPr>
      <w:bookmarkStart w:id="55" w:name="_Ref165752145"/>
      <w:r>
        <w:t xml:space="preserve">Схема </w:t>
      </w:r>
      <w:fldSimple w:instr=" SEQ Схема \* ARABIC ">
        <w:r w:rsidR="00070F4C">
          <w:rPr>
            <w:noProof/>
          </w:rPr>
          <w:t>21</w:t>
        </w:r>
      </w:fldSimple>
      <w:bookmarkEnd w:id="55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56"/>
      <w:r w:rsidR="00B149E8">
        <w:t>периода</w:t>
      </w:r>
      <w:commentRangeEnd w:id="56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6"/>
      </w:r>
      <w:r w:rsidR="00B149E8">
        <w:t>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3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2492C36A" w14:textId="572CF4BD" w:rsidR="00D624F4" w:rsidRDefault="00D624F4" w:rsidP="001830A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57"/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commentRangeEnd w:id="57"/>
      <w:r w:rsidR="0015157D">
        <w:rPr>
          <w:rStyle w:val="af6"/>
          <w:rFonts w:eastAsia="SimSun" w:cstheme="minorBidi"/>
          <w:color w:val="auto"/>
          <w:lang w:eastAsia="en-US"/>
        </w:rPr>
        <w:commentReference w:id="57"/>
      </w:r>
      <w:r w:rsidRPr="006F35F2">
        <w:t>)</w:t>
      </w:r>
      <w:r>
        <w:t>:</w:t>
      </w:r>
    </w:p>
    <w:p w14:paraId="2D5F7753" w14:textId="1BC4E82A" w:rsidR="00D624F4" w:rsidRDefault="0015157D" w:rsidP="001830AD">
      <w:pPr>
        <w:pStyle w:val="a2"/>
      </w:pPr>
      <w:r>
        <w:object w:dxaOrig="9720" w:dyaOrig="3048" w14:anchorId="08287CF1">
          <v:shape id="_x0000_i1034" type="#_x0000_t75" style="width:473pt;height:148pt" o:ole="">
            <v:imagedata r:id="rId45" o:title=""/>
          </v:shape>
          <o:OLEObject Type="Embed" ProgID="ChemDraw.Document.6.0" ShapeID="_x0000_i1034" DrawAspect="Content" ObjectID="_1777978100" r:id="rId46"/>
        </w:object>
      </w:r>
    </w:p>
    <w:p w14:paraId="42717F5F" w14:textId="42DD7ACD" w:rsidR="00D624F4" w:rsidRPr="006F35F2" w:rsidRDefault="00D624F4" w:rsidP="00D624F4">
      <w:pPr>
        <w:pStyle w:val="af2"/>
      </w:pPr>
      <w:bookmarkStart w:id="58" w:name="_Ref135046881"/>
      <w:r>
        <w:t xml:space="preserve">Схема </w:t>
      </w:r>
      <w:fldSimple w:instr=" SEQ Схема \* ARABIC ">
        <w:r w:rsidR="00070F4C">
          <w:rPr>
            <w:noProof/>
          </w:rPr>
          <w:t>22</w:t>
        </w:r>
      </w:fldSimple>
      <w:bookmarkEnd w:id="58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54390A1D" w:rsidR="00D624F4" w:rsidRPr="00FF4F84" w:rsidRDefault="00D624F4" w:rsidP="001830AD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2DE99B7" w:rsidR="00D624F4" w:rsidRDefault="00D624F4" w:rsidP="00D624F4">
      <w:pPr>
        <w:pStyle w:val="af2"/>
      </w:pPr>
      <w:bookmarkStart w:id="59" w:name="_Ref135046901"/>
      <w:r>
        <w:t xml:space="preserve">Таблица </w:t>
      </w:r>
      <w:fldSimple w:instr=" SEQ Таблица \* ARABIC ">
        <w:r w:rsidR="009E6AC9">
          <w:rPr>
            <w:noProof/>
          </w:rPr>
          <w:t>2</w:t>
        </w:r>
      </w:fldSimple>
      <w:bookmarkEnd w:id="59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081AE523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2E481702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60" w:name="_Ref135047443"/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3</w:t>
        </w:r>
      </w:fldSimple>
      <w:bookmarkEnd w:id="60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01892ABF" w:rsidR="00D624F4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r>
        <w:t>):</w:t>
      </w:r>
    </w:p>
    <w:p w14:paraId="5AC22512" w14:textId="77777777" w:rsidR="00D624F4" w:rsidRDefault="00D624F4" w:rsidP="001830AD">
      <w:pPr>
        <w:pStyle w:val="a2"/>
      </w:pPr>
      <w:r>
        <w:object w:dxaOrig="9643" w:dyaOrig="2832" w14:anchorId="144DF11C">
          <v:shape id="_x0000_i1035" type="#_x0000_t75" style="width:468pt;height:137pt" o:ole="">
            <v:imagedata r:id="rId47" o:title=""/>
          </v:shape>
          <o:OLEObject Type="Embed" ProgID="ChemDraw.Document.6.0" ShapeID="_x0000_i1035" DrawAspect="Content" ObjectID="_1777978101" r:id="rId48"/>
        </w:object>
      </w:r>
    </w:p>
    <w:p w14:paraId="3133A700" w14:textId="54275344" w:rsidR="00DB7A55" w:rsidRDefault="00D624F4" w:rsidP="00B149E8">
      <w:pPr>
        <w:pStyle w:val="af2"/>
      </w:pPr>
      <w:r>
        <w:t xml:space="preserve">Схема </w:t>
      </w:r>
      <w:fldSimple w:instr=" SEQ Схема \* ARABIC ">
        <w:r w:rsidR="00070F4C">
          <w:rPr>
            <w:noProof/>
          </w:rPr>
          <w:t>23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r>
        <w:lastRenderedPageBreak/>
        <w:t>Обрыв цепи</w:t>
      </w:r>
    </w:p>
    <w:p w14:paraId="75E8C60A" w14:textId="2BE268D4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61"/>
      <w:r w:rsidR="0015157D">
        <w:t>активность</w:t>
      </w:r>
      <w:commentRangeEnd w:id="61"/>
      <w:r w:rsidR="0015157D">
        <w:rPr>
          <w:rStyle w:val="af6"/>
          <w:rFonts w:eastAsia="SimSun" w:cstheme="minorBidi"/>
          <w:color w:val="auto"/>
          <w:lang w:eastAsia="en-US"/>
        </w:rPr>
        <w:commentReference w:id="61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E6AC9">
        <w:t xml:space="preserve">Схема </w:t>
      </w:r>
      <w:r w:rsidR="009E6AC9">
        <w:rPr>
          <w:noProof/>
        </w:rPr>
        <w:t>22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A213091" w:rsidR="005559F4" w:rsidRPr="005559F4" w:rsidRDefault="00D46182" w:rsidP="005559F4">
      <w:pPr>
        <w:pStyle w:val="af2"/>
      </w:pPr>
      <w:bookmarkStart w:id="62" w:name="_Ref165726300"/>
      <w:r>
        <w:t xml:space="preserve">Схема </w:t>
      </w:r>
      <w:fldSimple w:instr=" SEQ Схема \* ARABIC ">
        <w:r w:rsidR="00070F4C">
          <w:rPr>
            <w:noProof/>
          </w:rPr>
          <w:t>24</w:t>
        </w:r>
      </w:fldSimple>
      <w:bookmarkEnd w:id="62"/>
      <w:r>
        <w:t>. Реакции обрыва цепи</w:t>
      </w:r>
    </w:p>
    <w:p w14:paraId="5CE03C92" w14:textId="2BA210EF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3B901843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r w:rsidR="00832871" w:rsidRPr="00832871">
        <w:softHyphen/>
        <w:t>чальных стадиях реакции линейные механизмы обрыва, связанные с аль</w:t>
      </w:r>
      <w:r w:rsidR="00832871" w:rsidRPr="00832871">
        <w:softHyphen/>
        <w:t xml:space="preserve">тернативными реакциями макрорадикалов, реализуются, как правило, при крайне низких скоростях инициирования </w:t>
      </w:r>
      <w:commentRangeStart w:id="63"/>
      <w:r w:rsidR="00832871" w:rsidRPr="00832871">
        <w:t>или в присутствии ингиби</w:t>
      </w:r>
      <w:r w:rsidR="00832871" w:rsidRPr="00832871">
        <w:softHyphen/>
        <w:t>торов</w:t>
      </w:r>
      <w:commentRangeEnd w:id="63"/>
      <w:r>
        <w:rPr>
          <w:rStyle w:val="af6"/>
          <w:rFonts w:eastAsia="SimSun" w:cstheme="minorBidi"/>
          <w:color w:val="auto"/>
          <w:lang w:eastAsia="en-US"/>
        </w:rPr>
        <w:commentReference w:id="63"/>
      </w:r>
      <w:r w:rsidR="00832871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r>
        <w:t>Итоговая схема полимеризации</w:t>
      </w:r>
    </w:p>
    <w:p w14:paraId="7202C2CC" w14:textId="2BF786A6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E6AC9">
        <w:t xml:space="preserve">Схема </w:t>
      </w:r>
      <w:r w:rsidR="009E6AC9">
        <w:rPr>
          <w:noProof/>
        </w:rPr>
        <w:t>23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4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231C35C2" w:rsidR="008209BC" w:rsidRDefault="00D87901" w:rsidP="008209BC">
      <w:pPr>
        <w:pStyle w:val="af2"/>
      </w:pPr>
      <w:bookmarkStart w:id="64" w:name="_Ref165759625"/>
      <w:r>
        <w:t xml:space="preserve">Схема </w:t>
      </w:r>
      <w:fldSimple w:instr=" SEQ Схема \* ARABIC ">
        <w:r w:rsidR="00070F4C">
          <w:rPr>
            <w:noProof/>
          </w:rPr>
          <w:t>25</w:t>
        </w:r>
      </w:fldSimple>
      <w:bookmarkEnd w:id="64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01FDCA89" w:rsidR="0000738F" w:rsidRPr="0000738F" w:rsidRDefault="0000738F" w:rsidP="0000738F">
      <w:pPr>
        <w:pStyle w:val="af2"/>
      </w:pPr>
      <w:bookmarkStart w:id="65" w:name="_Ref166810614"/>
      <w:r>
        <w:t xml:space="preserve">Схема </w:t>
      </w:r>
      <w:fldSimple w:instr=" SEQ Схема \* ARABIC ">
        <w:r w:rsidR="00070F4C">
          <w:rPr>
            <w:noProof/>
          </w:rPr>
          <w:t>26</w:t>
        </w:r>
      </w:fldSimple>
      <w:bookmarkEnd w:id="65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66" w:name="_Hlk134744726"/>
      <w:r>
        <w:t xml:space="preserve">Описание модели </w:t>
      </w:r>
    </w:p>
    <w:p w14:paraId="11672E13" w14:textId="528E0C61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E6AC9">
        <w:t>(</w:t>
      </w:r>
      <w:r w:rsidR="009E6AC9">
        <w:rPr>
          <w:noProof/>
        </w:rPr>
        <w:t>4</w:t>
      </w:r>
      <w:r w:rsidR="009E6AC9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4E2653">
        <w:t>, определяющих пространственное распределение показателя преломления среды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 w:rsidRPr="007B3D80">
        <w:t>,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AA41DF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2EF95CD7" w:rsidR="004E2653" w:rsidRDefault="004E2653" w:rsidP="001830AD">
            <w:pPr>
              <w:pStyle w:val="a2"/>
            </w:pPr>
            <w:bookmarkStart w:id="67" w:name="_Ref165932144"/>
            <w:bookmarkStart w:id="68" w:name="_Ref165932150"/>
            <w:r>
              <w:t>(</w:t>
            </w:r>
            <w:fldSimple w:instr=" SEQ Формула \*ARABIC ">
              <w:r w:rsidR="009E6AC9">
                <w:rPr>
                  <w:noProof/>
                </w:rPr>
                <w:t>4</w:t>
              </w:r>
            </w:fldSimple>
            <w:bookmarkEnd w:id="67"/>
            <w:r>
              <w:t>)</w:t>
            </w:r>
            <w:bookmarkEnd w:id="68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lastRenderedPageBreak/>
        <w:t>Где:</w:t>
      </w:r>
    </w:p>
    <w:p w14:paraId="66AC3B34" w14:textId="7777777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77777777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AA41DF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AA41DF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4DC5BF0A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9E6AC9">
        <w:t>(</w:t>
      </w:r>
      <w:r w:rsidR="009E6AC9">
        <w:rPr>
          <w:noProof/>
        </w:rPr>
        <w:t>5</w:t>
      </w:r>
      <w:r w:rsidR="009E6AC9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7B989710" w:rsidR="004E2653" w:rsidRDefault="004E2653" w:rsidP="001830AD">
            <w:pPr>
              <w:pStyle w:val="a3"/>
            </w:pPr>
            <w:bookmarkStart w:id="69" w:name="_Ref165974673"/>
            <w:r>
              <w:t>(</w:t>
            </w:r>
            <w:fldSimple w:instr=" SEQ Формула \*ARABIC ">
              <w:r w:rsidR="009E6AC9">
                <w:rPr>
                  <w:noProof/>
                </w:rPr>
                <w:t>5</w:t>
              </w:r>
            </w:fldSimple>
            <w:r>
              <w:t>)</w:t>
            </w:r>
            <w:bookmarkEnd w:id="69"/>
          </w:p>
        </w:tc>
      </w:tr>
    </w:tbl>
    <w:p w14:paraId="4F15830D" w14:textId="47F339D7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70"/>
      <w:r>
        <w:t>?</w:t>
      </w:r>
      <w:commentRangeEnd w:id="70"/>
      <w:proofErr w:type="gramEnd"/>
      <w:r>
        <w:rPr>
          <w:rStyle w:val="af6"/>
          <w:rFonts w:eastAsia="SimSun" w:cstheme="minorBidi"/>
          <w:color w:val="auto"/>
          <w:lang w:eastAsia="en-US"/>
        </w:rPr>
        <w:commentReference w:id="70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9E6AC9">
        <w:t>(</w:t>
      </w:r>
      <w:r w:rsidR="009E6AC9">
        <w:rPr>
          <w:noProof/>
        </w:rPr>
        <w:t>6</w:t>
      </w:r>
      <w:r w:rsidR="009E6AC9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36CFFE26" w:rsidR="004E2653" w:rsidRDefault="004E2653" w:rsidP="001830AD">
            <w:pPr>
              <w:pStyle w:val="a3"/>
            </w:pPr>
            <w:bookmarkStart w:id="71" w:name="_Ref165932810"/>
            <w:bookmarkStart w:id="72" w:name="_Ref165932991"/>
            <w:r>
              <w:t>(</w:t>
            </w:r>
            <w:fldSimple w:instr=" SEQ Формула \*ARABIC ">
              <w:r w:rsidR="009E6AC9">
                <w:rPr>
                  <w:noProof/>
                </w:rPr>
                <w:t>6</w:t>
              </w:r>
            </w:fldSimple>
            <w:bookmarkStart w:id="73" w:name="_Ref165932985"/>
            <w:bookmarkEnd w:id="71"/>
            <w:r>
              <w:t>)</w:t>
            </w:r>
            <w:bookmarkEnd w:id="72"/>
            <w:bookmarkEnd w:id="73"/>
          </w:p>
        </w:tc>
      </w:tr>
    </w:tbl>
    <w:p w14:paraId="04BDF8CE" w14:textId="2D54007C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5</w:t>
      </w:r>
      <w:r>
        <w:fldChar w:fldCharType="end"/>
      </w:r>
      <w:r>
        <w:t>):</w:t>
      </w:r>
    </w:p>
    <w:bookmarkStart w:id="74" w:name="_MON_1776644984"/>
    <w:bookmarkEnd w:id="74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69" type="#_x0000_t75" style="width:308pt;height:202.5pt" o:ole="">
            <v:imagedata r:id="rId52" o:title=""/>
          </v:shape>
          <o:OLEObject Type="Embed" ProgID="Word.Picture.8" ShapeID="_x0000_i1069" DrawAspect="Content" ObjectID="_1777978102" r:id="rId53"/>
        </w:object>
      </w:r>
    </w:p>
    <w:p w14:paraId="7470C9DD" w14:textId="04EC0C5A" w:rsidR="004E2653" w:rsidRDefault="004E2653" w:rsidP="004E2653">
      <w:pPr>
        <w:pStyle w:val="af2"/>
      </w:pPr>
      <w:bookmarkStart w:id="75" w:name="_Ref165933580"/>
      <w:r>
        <w:t xml:space="preserve">Рисунок </w:t>
      </w:r>
      <w:fldSimple w:instr=" SEQ Рисунок \* ARABIC ">
        <w:r w:rsidR="007C20D8">
          <w:rPr>
            <w:noProof/>
          </w:rPr>
          <w:t>5</w:t>
        </w:r>
      </w:fldSimple>
      <w:bookmarkEnd w:id="75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76"/>
      <w:r>
        <w:t>мономеров</w:t>
      </w:r>
      <w:commentRangeEnd w:id="76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76"/>
      </w:r>
    </w:p>
    <w:p w14:paraId="25FD2053" w14:textId="77777777" w:rsidR="004E2653" w:rsidRDefault="004E2653" w:rsidP="001830AD">
      <w:pPr>
        <w:pStyle w:val="a2"/>
      </w:pPr>
      <w:r>
        <w:lastRenderedPageBreak/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34320E2A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</w:t>
      </w:r>
      <w:proofErr w:type="spellStart"/>
      <w:r>
        <w:t>косинусоиды</w:t>
      </w:r>
      <w:proofErr w:type="spellEnd"/>
      <w:r>
        <w:t xml:space="preserve">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AA41DF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AA41DF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r>
        <w:t>Диффузионные процессы</w:t>
      </w:r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r>
        <w:lastRenderedPageBreak/>
        <w:t>Диффузия</w:t>
      </w:r>
    </w:p>
    <w:p w14:paraId="4D44292E" w14:textId="2A4E2F6C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77"/>
      <w:r w:rsidRPr="0082246B">
        <w:t>установления</w:t>
      </w:r>
      <w:commentRangeEnd w:id="77"/>
      <w:r>
        <w:rPr>
          <w:rStyle w:val="af6"/>
          <w:rFonts w:eastAsia="SimSun" w:cstheme="minorBidi"/>
          <w:color w:val="auto"/>
          <w:lang w:eastAsia="en-US"/>
        </w:rPr>
        <w:commentReference w:id="77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9E6AC9">
        <w:t>(</w:t>
      </w:r>
      <w:r w:rsidR="009E6AC9">
        <w:rPr>
          <w:noProof/>
        </w:rPr>
        <w:t>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18C96C1F" w:rsidR="004E2653" w:rsidRDefault="004E2653" w:rsidP="001830AD">
            <w:pPr>
              <w:pStyle w:val="a3"/>
            </w:pPr>
            <w:bookmarkStart w:id="78" w:name="_Ref165983679"/>
            <w:r>
              <w:t>(</w:t>
            </w:r>
            <w:fldSimple w:instr=" SEQ Формула \*ARABIC ">
              <w:r w:rsidR="009E6AC9">
                <w:rPr>
                  <w:noProof/>
                </w:rPr>
                <w:t>8</w:t>
              </w:r>
            </w:fldSimple>
            <w:r>
              <w:t>)</w:t>
            </w:r>
            <w:bookmarkEnd w:id="78"/>
          </w:p>
        </w:tc>
      </w:tr>
    </w:tbl>
    <w:p w14:paraId="58457469" w14:textId="77777777" w:rsidR="004E2653" w:rsidRPr="007630C2" w:rsidRDefault="00AA41DF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</w:t>
      </w:r>
      <w:commentRangeStart w:id="79"/>
      <w:r w:rsidR="004E2653">
        <w:t xml:space="preserve">скалярного поля </w:t>
      </w:r>
      <w:commentRangeEnd w:id="79"/>
      <w:r w:rsidR="004E2653">
        <w:rPr>
          <w:rStyle w:val="af6"/>
          <w:rFonts w:eastAsia="SimSun" w:cstheme="minorBidi"/>
          <w:color w:val="auto"/>
          <w:lang w:eastAsia="en-US"/>
        </w:rPr>
        <w:commentReference w:id="79"/>
      </w:r>
      <w:r w:rsidR="004E2653">
        <w:t>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576AD98D" w:rsidR="004E2653" w:rsidRDefault="004E2653" w:rsidP="001830AD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AA41D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12CA846F" w:rsidR="004E2653" w:rsidRDefault="004E2653" w:rsidP="001830AD">
            <w:pPr>
              <w:pStyle w:val="a3"/>
            </w:pPr>
            <w:bookmarkStart w:id="80" w:name="_Ref165983587"/>
            <w:r>
              <w:t>(</w:t>
            </w:r>
            <w:fldSimple w:instr=" SEQ Формула \*ARABIC ">
              <w:r w:rsidR="009E6AC9">
                <w:rPr>
                  <w:noProof/>
                </w:rPr>
                <w:t>9</w:t>
              </w:r>
            </w:fldSimple>
            <w:r>
              <w:t>)</w:t>
            </w:r>
            <w:bookmarkEnd w:id="80"/>
          </w:p>
        </w:tc>
      </w:tr>
    </w:tbl>
    <w:p w14:paraId="43228377" w14:textId="6888C991" w:rsidR="004E2653" w:rsidRDefault="004E2653" w:rsidP="001830AD">
      <w:pPr>
        <w:pStyle w:val="a2"/>
      </w:pPr>
      <w:bookmarkStart w:id="81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AA41D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6857202D" w:rsidR="004E2653" w:rsidRDefault="004E2653" w:rsidP="006A74F0">
            <w:pPr>
              <w:pStyle w:val="a3"/>
              <w:ind w:left="737" w:right="-950" w:firstLine="28"/>
            </w:pPr>
            <w:bookmarkStart w:id="82" w:name="_Ref165983726"/>
            <w:r>
              <w:t>(</w:t>
            </w:r>
            <w:fldSimple w:instr=" SEQ Формула \*ARABIC ">
              <w:r w:rsidR="009E6AC9">
                <w:rPr>
                  <w:noProof/>
                </w:rPr>
                <w:t>10</w:t>
              </w:r>
            </w:fldSimple>
            <w:r>
              <w:t>)</w:t>
            </w:r>
            <w:bookmarkEnd w:id="82"/>
          </w:p>
        </w:tc>
      </w:tr>
    </w:tbl>
    <w:bookmarkEnd w:id="81"/>
    <w:p w14:paraId="24F5162F" w14:textId="466784C0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163B14B6" w:rsidR="004E2653" w:rsidRDefault="004E2653" w:rsidP="001830AD">
            <w:pPr>
              <w:pStyle w:val="a3"/>
            </w:pPr>
            <w:bookmarkStart w:id="83" w:name="_Ref166447897"/>
            <w:bookmarkStart w:id="84" w:name="_Ref165983947"/>
            <w:r>
              <w:t>(</w:t>
            </w:r>
            <w:fldSimple w:instr=" SEQ Формула \*ARABIC ">
              <w:r w:rsidR="009E6AC9">
                <w:rPr>
                  <w:noProof/>
                </w:rPr>
                <w:t>11</w:t>
              </w:r>
            </w:fldSimple>
            <w:bookmarkEnd w:id="83"/>
            <w:r>
              <w:t>)</w:t>
            </w:r>
            <w:bookmarkEnd w:id="84"/>
          </w:p>
        </w:tc>
      </w:tr>
    </w:tbl>
    <w:p w14:paraId="6DCBA9AB" w14:textId="77777777" w:rsidR="004E2653" w:rsidRDefault="004E2653" w:rsidP="001830AD">
      <w:pPr>
        <w:pStyle w:val="1"/>
      </w:pPr>
      <w:proofErr w:type="spellStart"/>
      <w:r>
        <w:t>Взаимодиффузия</w:t>
      </w:r>
      <w:proofErr w:type="spellEnd"/>
    </w:p>
    <w:p w14:paraId="393903FA" w14:textId="1A9E95AB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AA41DF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05296A30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57E8FA0C" w14:textId="77777777" w:rsidR="004E2653" w:rsidRDefault="00AA41DF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</w:t>
      </w:r>
      <w:commentRangeStart w:id="85"/>
      <w:r w:rsidR="004E2653">
        <w:rPr>
          <w:rFonts w:eastAsia="SimSun"/>
        </w:rPr>
        <w:t>неподвижного</w:t>
      </w:r>
      <w:commentRangeEnd w:id="85"/>
      <w:r w:rsidR="004E2653">
        <w:rPr>
          <w:rStyle w:val="af6"/>
          <w:rFonts w:eastAsia="SimSun" w:cstheme="minorBidi"/>
          <w:color w:val="auto"/>
          <w:lang w:eastAsia="en-US"/>
        </w:rPr>
        <w:commentReference w:id="85"/>
      </w:r>
      <w:r w:rsidR="004E2653">
        <w:rPr>
          <w:rFonts w:eastAsia="SimSun"/>
        </w:rPr>
        <w:t xml:space="preserve"> наблюдателя </w:t>
      </w:r>
    </w:p>
    <w:p w14:paraId="1FCD7D4C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20A0CD6E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</w:t>
      </w:r>
      <w:r>
        <w:lastRenderedPageBreak/>
        <w:t xml:space="preserve">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AA41DF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AA41DF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77B59B1B" w:rsidR="004E2653" w:rsidRDefault="004E2653" w:rsidP="001830AD">
            <w:pPr>
              <w:pStyle w:val="a3"/>
            </w:pPr>
            <w:bookmarkStart w:id="86" w:name="_Ref166014911"/>
            <w:r>
              <w:t>(</w:t>
            </w:r>
            <w:fldSimple w:instr=" SEQ Формула \*ARABIC ">
              <w:r w:rsidR="009E6AC9">
                <w:rPr>
                  <w:noProof/>
                </w:rPr>
                <w:t>13</w:t>
              </w:r>
            </w:fldSimple>
            <w:r>
              <w:t>)</w:t>
            </w:r>
            <w:bookmarkEnd w:id="86"/>
          </w:p>
        </w:tc>
      </w:tr>
    </w:tbl>
    <w:p w14:paraId="1292751B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776802F9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9E6AC9">
        <w:t>(</w:t>
      </w:r>
      <w:r w:rsidR="009E6AC9">
        <w:rPr>
          <w:noProof/>
        </w:rPr>
        <w:t>14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AA41DF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61FF63CC" w:rsidR="004E2653" w:rsidRDefault="004E2653" w:rsidP="001830AD">
            <w:pPr>
              <w:pStyle w:val="a3"/>
            </w:pPr>
            <w:bookmarkStart w:id="87" w:name="_Ref166015715"/>
            <w:r>
              <w:t>(</w:t>
            </w:r>
            <w:fldSimple w:instr=" SEQ Формула \*ARABIC ">
              <w:r w:rsidR="009E6AC9">
                <w:rPr>
                  <w:noProof/>
                </w:rPr>
                <w:t>14</w:t>
              </w:r>
            </w:fldSimple>
            <w:r>
              <w:t>)</w:t>
            </w:r>
            <w:bookmarkEnd w:id="87"/>
          </w:p>
        </w:tc>
      </w:tr>
    </w:tbl>
    <w:p w14:paraId="7828ADC1" w14:textId="77777777" w:rsidR="004E2653" w:rsidRDefault="00AA41DF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2536B052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9E6AC9">
        <w:t>(</w:t>
      </w:r>
      <w:r w:rsidR="009E6AC9">
        <w:rPr>
          <w:noProof/>
        </w:rPr>
        <w:t>15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06B3129" w:rsidR="004E2653" w:rsidRDefault="004E2653" w:rsidP="001830AD">
            <w:pPr>
              <w:pStyle w:val="a3"/>
            </w:pPr>
            <w:bookmarkStart w:id="88" w:name="_Ref166015866"/>
            <w:r>
              <w:t>(</w:t>
            </w:r>
            <w:fldSimple w:instr=" SEQ Формула \*ARABIC ">
              <w:r w:rsidR="009E6AC9">
                <w:rPr>
                  <w:noProof/>
                </w:rPr>
                <w:t>15</w:t>
              </w:r>
            </w:fldSimple>
            <w:r>
              <w:t>)</w:t>
            </w:r>
            <w:bookmarkEnd w:id="88"/>
          </w:p>
        </w:tc>
      </w:tr>
    </w:tbl>
    <w:p w14:paraId="31A3E64C" w14:textId="7FDB579E" w:rsidR="004E2653" w:rsidRDefault="004E2653" w:rsidP="001830AD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9E6AC9">
        <w:t>(</w:t>
      </w:r>
      <w:r w:rsidR="009E6AC9">
        <w:rPr>
          <w:noProof/>
        </w:rPr>
        <w:t>16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57FD32B" w:rsidR="004E2653" w:rsidRDefault="004E2653" w:rsidP="001830AD">
            <w:pPr>
              <w:pStyle w:val="a3"/>
            </w:pPr>
            <w:bookmarkStart w:id="89" w:name="_Ref166015897"/>
            <w:r>
              <w:t>(</w:t>
            </w:r>
            <w:fldSimple w:instr=" SEQ Формула \*ARABIC ">
              <w:r w:rsidR="009E6AC9">
                <w:rPr>
                  <w:noProof/>
                </w:rPr>
                <w:t>16</w:t>
              </w:r>
            </w:fldSimple>
            <w:r>
              <w:t>)</w:t>
            </w:r>
            <w:bookmarkEnd w:id="89"/>
          </w:p>
        </w:tc>
      </w:tr>
    </w:tbl>
    <w:p w14:paraId="1BF5F646" w14:textId="77777777" w:rsidR="004E2653" w:rsidRPr="007075FB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</w:t>
      </w:r>
      <w:r>
        <w:lastRenderedPageBreak/>
        <w:t xml:space="preserve">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A73F84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9E6AC9">
        <w:t>(</w:t>
      </w:r>
      <w:r w:rsidR="009E6AC9">
        <w:rPr>
          <w:noProof/>
        </w:rPr>
        <w:t>24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427AC0E9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55B94CD5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r>
        <w:lastRenderedPageBreak/>
        <w:t>Зависимость диффузии от температуры</w:t>
      </w:r>
    </w:p>
    <w:p w14:paraId="6EA3BAFC" w14:textId="650B743D" w:rsidR="004E2653" w:rsidRDefault="004E2653" w:rsidP="001830AD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9E6AC9">
        <w:t>(</w:t>
      </w:r>
      <w:r w:rsidR="009E6AC9">
        <w:rPr>
          <w:noProof/>
        </w:rPr>
        <w:t>26</w:t>
      </w:r>
      <w:r w:rsidR="009E6AC9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A6AD575" w:rsidR="004E2653" w:rsidRDefault="004E2653" w:rsidP="001830AD">
            <w:pPr>
              <w:pStyle w:val="a3"/>
            </w:pPr>
            <w:bookmarkStart w:id="90" w:name="_Ref154525359"/>
            <w:r>
              <w:t>(</w:t>
            </w:r>
            <w:fldSimple w:instr=" SEQ Формула \*ARABIC ">
              <w:r w:rsidR="009E6AC9">
                <w:rPr>
                  <w:noProof/>
                </w:rPr>
                <w:t>18</w:t>
              </w:r>
            </w:fldSimple>
            <w:r>
              <w:t>)</w:t>
            </w:r>
            <w:bookmarkEnd w:id="90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r>
        <w:t>Вязкость</w:t>
      </w:r>
    </w:p>
    <w:p w14:paraId="0296762E" w14:textId="3121A13A" w:rsidR="004E2653" w:rsidRDefault="004E2653" w:rsidP="001830AD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9E6AC9">
        <w:t>(</w:t>
      </w:r>
      <w:r w:rsidR="009E6AC9">
        <w:rPr>
          <w:noProof/>
        </w:rPr>
        <w:t>2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77D4EDC4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AA41DF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5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5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9381950" w:rsidR="004E2653" w:rsidRDefault="004E2653" w:rsidP="004E2653">
      <w:pPr>
        <w:pStyle w:val="af2"/>
      </w:pPr>
      <w:bookmarkStart w:id="91" w:name="_Ref166029130"/>
      <w:r>
        <w:t xml:space="preserve">Рисунок </w:t>
      </w:r>
      <w:fldSimple w:instr=" SEQ Рисунок \* ARABIC ">
        <w:r w:rsidR="007C20D8">
          <w:rPr>
            <w:noProof/>
          </w:rPr>
          <w:t>6</w:t>
        </w:r>
      </w:fldSimple>
      <w:bookmarkEnd w:id="91"/>
      <w:r>
        <w:t>. Вязкость в слое жидкости</w:t>
      </w:r>
    </w:p>
    <w:p w14:paraId="3A31F825" w14:textId="0FD2DD13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781402CE" w:rsidR="004E2653" w:rsidRDefault="004E2653" w:rsidP="001830AD">
            <w:pPr>
              <w:pStyle w:val="a3"/>
            </w:pPr>
            <w:bookmarkStart w:id="92" w:name="_Ref166458063"/>
            <w:r>
              <w:t>(</w:t>
            </w:r>
            <w:fldSimple w:instr=" SEQ Формула \*ARABIC ">
              <w:r w:rsidR="009E6AC9">
                <w:rPr>
                  <w:noProof/>
                </w:rPr>
                <w:t>20</w:t>
              </w:r>
            </w:fldSimple>
            <w:r>
              <w:t>)</w:t>
            </w:r>
            <w:bookmarkEnd w:id="92"/>
          </w:p>
        </w:tc>
      </w:tr>
    </w:tbl>
    <w:p w14:paraId="35F83101" w14:textId="0C320297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), включающей все эти взаимодействия и поправку на не 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E6AC9">
        <w:t>(</w:t>
      </w:r>
      <w:r w:rsidR="009E6AC9">
        <w:rPr>
          <w:noProof/>
        </w:rPr>
        <w:t>22</w:t>
      </w:r>
      <w:r w:rsidR="009E6AC9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57707C83" w:rsidR="004E2653" w:rsidRDefault="004E2653" w:rsidP="006A74F0">
            <w:pPr>
              <w:pStyle w:val="a3"/>
              <w:ind w:firstLine="389"/>
            </w:pPr>
            <w:bookmarkStart w:id="93" w:name="_Ref166460947"/>
            <w:r>
              <w:t>(</w:t>
            </w:r>
            <w:fldSimple w:instr=" SEQ Формула \*ARABIC ">
              <w:r w:rsidR="009E6AC9">
                <w:rPr>
                  <w:noProof/>
                </w:rPr>
                <w:t>21</w:t>
              </w:r>
            </w:fldSimple>
            <w:r>
              <w:t>)</w:t>
            </w:r>
            <w:bookmarkEnd w:id="93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AA41D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5C55B443" w:rsidR="004E2653" w:rsidRDefault="004E2653" w:rsidP="006A74F0">
            <w:pPr>
              <w:pStyle w:val="a3"/>
              <w:ind w:firstLine="389"/>
            </w:pPr>
            <w:bookmarkStart w:id="94" w:name="_Ref166030091"/>
            <w:r>
              <w:t>(</w:t>
            </w:r>
            <w:fldSimple w:instr=" SEQ Формула \*ARABIC ">
              <w:r w:rsidR="009E6AC9">
                <w:rPr>
                  <w:noProof/>
                </w:rPr>
                <w:t>22</w:t>
              </w:r>
            </w:fldSimple>
            <w:r>
              <w:t>)</w:t>
            </w:r>
            <w:bookmarkEnd w:id="94"/>
          </w:p>
        </w:tc>
      </w:tr>
    </w:tbl>
    <w:p w14:paraId="467F0AB7" w14:textId="77777777" w:rsidR="004E2653" w:rsidRPr="008A7F6F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20D92B30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53A6D8E6" w:rsidR="004E2653" w:rsidRDefault="004E2653" w:rsidP="001830AD">
            <w:pPr>
              <w:pStyle w:val="a3"/>
            </w:pPr>
            <w:bookmarkStart w:id="95" w:name="_Ref166463246"/>
            <w:r>
              <w:t>(</w:t>
            </w:r>
            <w:fldSimple w:instr=" SEQ Формула \*ARABIC ">
              <w:r w:rsidR="009E6AC9">
                <w:rPr>
                  <w:noProof/>
                </w:rPr>
                <w:t>23</w:t>
              </w:r>
            </w:fldSimple>
            <w:r>
              <w:t>)</w:t>
            </w:r>
            <w:bookmarkEnd w:id="95"/>
          </w:p>
        </w:tc>
      </w:tr>
    </w:tbl>
    <w:p w14:paraId="0C2FB349" w14:textId="77777777" w:rsidR="004E2653" w:rsidRPr="00D6729A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96" w:name="_Toc136296710"/>
      <w:r w:rsidRPr="00F75ED3">
        <w:lastRenderedPageBreak/>
        <w:t>Экспериментальная</w:t>
      </w:r>
      <w:r>
        <w:t xml:space="preserve"> часть</w:t>
      </w:r>
      <w:bookmarkEnd w:id="96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</w:p>
    <w:p w14:paraId="634D408A" w14:textId="3E928A7D" w:rsidR="00F835A9" w:rsidRDefault="00F835A9" w:rsidP="001830AD">
      <w:pPr>
        <w:pStyle w:val="31"/>
      </w:pPr>
      <w:r>
        <w:t>Метод моделирования</w:t>
      </w:r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AA41DF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FECD4E0" w:rsidR="00F835A9" w:rsidRDefault="00F835A9" w:rsidP="001830AD">
            <w:pPr>
              <w:pStyle w:val="a3"/>
            </w:pPr>
            <w:bookmarkStart w:id="97" w:name="_Ref166017628"/>
            <w:r>
              <w:t>(</w:t>
            </w:r>
            <w:fldSimple w:instr=" SEQ Формула \*ARABIC ">
              <w:r w:rsidR="009E6AC9">
                <w:rPr>
                  <w:noProof/>
                </w:rPr>
                <w:t>24</w:t>
              </w:r>
            </w:fldSimple>
            <w:r>
              <w:t>)</w:t>
            </w:r>
            <w:bookmarkEnd w:id="97"/>
          </w:p>
        </w:tc>
      </w:tr>
    </w:tbl>
    <w:p w14:paraId="28EB407A" w14:textId="02977AC4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039AA203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17BA123B" w:rsidR="00022E79" w:rsidRPr="001B61D3" w:rsidRDefault="00022E79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98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 w:rsidR="007C20D8"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98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17BA123B" w:rsidR="00022E79" w:rsidRPr="001B61D3" w:rsidRDefault="00022E79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99" w:name="_Ref135390045"/>
                        <w:r>
                          <w:t xml:space="preserve">Рисунок </w:t>
                        </w:r>
                        <w:fldSimple w:instr=" SEQ Рисунок \* ARABIC ">
                          <w:r w:rsidR="007C20D8">
                            <w:rPr>
                              <w:noProof/>
                            </w:rPr>
                            <w:t>7</w:t>
                          </w:r>
                        </w:fldSimple>
                        <w:bookmarkEnd w:id="99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r>
        <w:t>Редукция системы</w:t>
      </w:r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00"/>
      <w:r>
        <w:rPr>
          <w:noProof/>
        </w:rPr>
        <w:t>переменных</w:t>
      </w:r>
      <w:commentRangeEnd w:id="100"/>
      <w:r>
        <w:rPr>
          <w:rStyle w:val="af6"/>
          <w:rFonts w:eastAsia="SimSun" w:cstheme="minorBidi"/>
          <w:color w:val="auto"/>
          <w:lang w:eastAsia="en-US"/>
        </w:rPr>
        <w:commentReference w:id="100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r>
        <w:rPr>
          <w:noProof/>
        </w:rPr>
        <w:t>Экспериментальная проверка значений констант скоростей</w:t>
      </w:r>
    </w:p>
    <w:p w14:paraId="122A540A" w14:textId="5376019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 ПЭТА, ДМЭГ, ОКМ-2 – бутанол-1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</w:t>
      </w:r>
      <w:commentRangeStart w:id="101"/>
      <w:r w:rsidRPr="00155AD0">
        <w:t xml:space="preserve">0036 моль/л и </w:t>
      </w:r>
      <w:commentRangeEnd w:id="101"/>
      <w:r w:rsidR="009C7B5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01"/>
      </w:r>
      <w:r w:rsidRPr="00155AD0">
        <w:t>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интегральная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я PETA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CH3О-группы 1720 см</w:t>
      </w:r>
      <w:r w:rsidRPr="00F40FFF">
        <w:rPr>
          <w:vertAlign w:val="superscript"/>
        </w:rPr>
        <w:t>-1</w:t>
      </w:r>
      <w:r w:rsidRPr="00155AD0">
        <w:t xml:space="preserve">. Каж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r>
        <w:lastRenderedPageBreak/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1830AD">
      <w:pPr>
        <w:pStyle w:val="31"/>
      </w:pPr>
      <w:r>
        <w:t>Молекулярная динамика</w:t>
      </w:r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418483EA" w:rsidR="009661D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E6AC9">
        <w:t xml:space="preserve">Рисунок </w:t>
      </w:r>
      <w:r w:rsidR="009E6AC9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E6AC9">
        <w:t>(</w:t>
      </w:r>
      <w:r w:rsidR="009E6AC9">
        <w:rPr>
          <w:noProof/>
        </w:rPr>
        <w:t>25</w:t>
      </w:r>
      <w:r w:rsidR="009E6AC9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23D1BFA" w:rsidR="00734C52" w:rsidRDefault="00734C52" w:rsidP="001830AD">
            <w:pPr>
              <w:pStyle w:val="a3"/>
            </w:pPr>
            <w:bookmarkStart w:id="102" w:name="_Ref166456447"/>
            <w:r>
              <w:t>(</w:t>
            </w:r>
            <w:fldSimple w:instr=" SEQ Формула \*ARABIC ">
              <w:r w:rsidR="009E6AC9">
                <w:rPr>
                  <w:noProof/>
                </w:rPr>
                <w:t>25</w:t>
              </w:r>
            </w:fldSimple>
            <w:r>
              <w:t>)</w:t>
            </w:r>
            <w:bookmarkEnd w:id="102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1E4914A7" w:rsidR="001B5A6B" w:rsidRPr="00CD75EB" w:rsidRDefault="00935588" w:rsidP="00187311">
      <w:pPr>
        <w:pStyle w:val="af2"/>
      </w:pPr>
      <w:bookmarkStart w:id="103" w:name="_Ref166456190"/>
      <w:r>
        <w:t xml:space="preserve">Рисунок </w:t>
      </w:r>
      <w:fldSimple w:instr=" SEQ Рисунок \* ARABIC ">
        <w:r w:rsidR="007C20D8">
          <w:rPr>
            <w:noProof/>
          </w:rPr>
          <w:t>8</w:t>
        </w:r>
      </w:fldSimple>
      <w:bookmarkEnd w:id="103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r>
        <w:t>Нахождение вязкостей чистых мономеров</w:t>
      </w:r>
    </w:p>
    <w:p w14:paraId="25B8FB5B" w14:textId="7F462002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E6AC9">
        <w:t>(</w:t>
      </w:r>
      <w:r w:rsidR="009E6AC9">
        <w:rPr>
          <w:noProof/>
        </w:rPr>
        <w:t>31</w:t>
      </w:r>
      <w:r w:rsidR="009E6AC9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22359CC7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9E6AC9">
        <w:t xml:space="preserve">Таблица </w:t>
      </w:r>
      <w:r w:rsidR="009E6AC9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35012981" w:rsidR="008748D5" w:rsidRPr="00D60C21" w:rsidRDefault="008748D5" w:rsidP="00E67AEA">
            <w:pPr>
              <w:pStyle w:val="af2"/>
            </w:pPr>
            <w:bookmarkStart w:id="104" w:name="_Ref166460848"/>
            <w:r>
              <w:t xml:space="preserve">Таблица </w:t>
            </w:r>
            <w:fldSimple w:instr=" SEQ Таблица \* ARABIC ">
              <w:r w:rsidR="009E6AC9">
                <w:rPr>
                  <w:noProof/>
                </w:rPr>
                <w:t>4</w:t>
              </w:r>
            </w:fldSimple>
            <w:bookmarkEnd w:id="104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28FE18DA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5555DD4F" w:rsidR="008748D5" w:rsidRDefault="008748D5" w:rsidP="008748D5">
      <w:pPr>
        <w:pStyle w:val="af2"/>
      </w:pPr>
      <w:bookmarkStart w:id="105" w:name="_Ref166460864"/>
      <w:r>
        <w:t xml:space="preserve">Рисунок </w:t>
      </w:r>
      <w:fldSimple w:instr=" SEQ Рисунок \* ARABIC ">
        <w:r w:rsidR="007C20D8">
          <w:rPr>
            <w:noProof/>
          </w:rPr>
          <w:t>9</w:t>
        </w:r>
      </w:fldSimple>
      <w:bookmarkEnd w:id="105"/>
      <w:r>
        <w:t>. Временная развертка 1 эксперимента. Синим цветом отмечена температура, красным – вязкость</w:t>
      </w:r>
    </w:p>
    <w:p w14:paraId="76050D39" w14:textId="577AFE55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2296C607" w:rsidR="008748D5" w:rsidRPr="00A451E7" w:rsidRDefault="008748D5" w:rsidP="008748D5">
      <w:pPr>
        <w:pStyle w:val="af2"/>
      </w:pPr>
      <w:bookmarkStart w:id="106" w:name="_Ref166460876"/>
      <w:r>
        <w:t xml:space="preserve">Рисунок </w:t>
      </w:r>
      <w:fldSimple w:instr=" SEQ Рисунок \* ARABIC ">
        <w:r w:rsidR="007C20D8">
          <w:rPr>
            <w:noProof/>
          </w:rPr>
          <w:t>10</w:t>
        </w:r>
      </w:fldSimple>
      <w:bookmarkEnd w:id="106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1D5FDCC1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69EA4C21" w:rsidR="008748D5" w:rsidRDefault="008748D5" w:rsidP="008748D5">
      <w:pPr>
        <w:pStyle w:val="af2"/>
      </w:pPr>
      <w:bookmarkStart w:id="107" w:name="_Ref166460898"/>
      <w:r>
        <w:t xml:space="preserve">Рисунок </w:t>
      </w:r>
      <w:fldSimple w:instr=" SEQ Рисунок \* ARABIC ">
        <w:r w:rsidR="007C20D8">
          <w:rPr>
            <w:noProof/>
          </w:rPr>
          <w:t>11</w:t>
        </w:r>
      </w:fldSimple>
      <w:bookmarkEnd w:id="107"/>
      <w:r>
        <w:t>. Отфильтрованные данные</w:t>
      </w:r>
    </w:p>
    <w:p w14:paraId="06B55FC5" w14:textId="760B27AC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r>
        <w:t>Моделирование кинетики</w:t>
      </w:r>
    </w:p>
    <w:p w14:paraId="151A4EB1" w14:textId="07854CB5" w:rsidR="008D4FAF" w:rsidRDefault="008D4FAF" w:rsidP="001830AD">
      <w:pPr>
        <w:pStyle w:val="31"/>
      </w:pPr>
      <w:r>
        <w:t>Редукция систем</w:t>
      </w:r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531D513D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proofErr w:type="gramStart"/>
      <w:r w:rsidR="00D84FC6">
        <w:t xml:space="preserve">она </w:t>
      </w:r>
      <w:r w:rsidR="003045FD">
        <w:t xml:space="preserve"> самая</w:t>
      </w:r>
      <w:proofErr w:type="gramEnd"/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9E6AC9">
        <w:t xml:space="preserve">Рисунок </w:t>
      </w:r>
      <w:r w:rsidR="009E6AC9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389B5929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727119F7" w:rsidR="00B624E9" w:rsidRDefault="00B624E9" w:rsidP="00B624E9">
      <w:pPr>
        <w:pStyle w:val="af2"/>
        <w:rPr>
          <w:noProof/>
        </w:rPr>
      </w:pPr>
      <w:bookmarkStart w:id="108" w:name="_Ref166421400"/>
      <w:r>
        <w:t xml:space="preserve">Рисунок </w:t>
      </w:r>
      <w:fldSimple w:instr=" SEQ Рисунок \* ARABIC ">
        <w:r w:rsidR="007C20D8">
          <w:rPr>
            <w:noProof/>
          </w:rPr>
          <w:t>12</w:t>
        </w:r>
      </w:fldSimple>
      <w:bookmarkEnd w:id="108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242A79DC" w:rsidR="003045FD" w:rsidRPr="004D2F06" w:rsidRDefault="003045FD" w:rsidP="001830AD">
      <w:pPr>
        <w:pStyle w:val="a3"/>
      </w:pPr>
      <w:r>
        <w:t xml:space="preserve">После исключения </w:t>
      </w:r>
      <w:r w:rsidR="00516BBD">
        <w:t>некоторых реакцией их общей схемы</w:t>
      </w:r>
      <w:r w:rsidR="00803181">
        <w:t xml:space="preserve"> на основании предположений </w:t>
      </w:r>
      <w:commentRangeStart w:id="109"/>
      <w:r w:rsidR="00803181">
        <w:t>описанных выше для каждой реакции</w:t>
      </w:r>
      <w:r w:rsidR="00516BBD">
        <w:t>,</w:t>
      </w:r>
      <w:commentRangeEnd w:id="109"/>
      <w:r w:rsidR="009D72A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09"/>
      </w:r>
      <w:r w:rsidR="00516BBD">
        <w:t xml:space="preserve">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4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wQY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" filled="f" stroked="f" strokeweight=".5pt">
                <v:textbox>
                  <w:txbxContent>
                    <w:p w14:paraId="1682B4D2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4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WsT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6lO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IqN&#10;axNJAgAAYA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4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EK62g5J&#10;AgAAYA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79231E6C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6E11901E" w:rsidR="00603512" w:rsidRDefault="00DB0A27" w:rsidP="00DB0A27">
      <w:pPr>
        <w:pStyle w:val="af2"/>
        <w:rPr>
          <w:noProof/>
        </w:rPr>
      </w:pPr>
      <w:r>
        <w:t xml:space="preserve">Рисунок </w:t>
      </w:r>
      <w:fldSimple w:instr=" SEQ Рисунок \* ARABIC ">
        <w:r w:rsidR="007C20D8">
          <w:rPr>
            <w:noProof/>
          </w:rPr>
          <w:t>13</w:t>
        </w:r>
      </w:fldSimple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79839EB3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</w:t>
      </w:r>
      <w:r w:rsidR="005943F9">
        <w:t>были</w:t>
      </w:r>
      <w:r>
        <w:t xml:space="preserve"> исключ</w:t>
      </w:r>
      <w:r w:rsidR="005943F9">
        <w:t>ены</w:t>
      </w:r>
      <w:r>
        <w:t xml:space="preserve"> некоторые реакции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7007D47D" w:rsidR="0016460D" w:rsidRPr="00832871" w:rsidRDefault="007454AA" w:rsidP="007454AA">
      <w:pPr>
        <w:pStyle w:val="af2"/>
      </w:pPr>
      <w:r>
        <w:t xml:space="preserve">Схема </w:t>
      </w:r>
      <w:fldSimple w:instr=" SEQ Схема \* ARABIC ">
        <w:r w:rsidR="00070F4C">
          <w:rPr>
            <w:noProof/>
          </w:rPr>
          <w:t>27</w:t>
        </w:r>
      </w:fldSimple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38D0F410" w:rsidR="0016460D" w:rsidRDefault="0016460D" w:rsidP="001830AD">
      <w:pPr>
        <w:pStyle w:val="a3"/>
      </w:pPr>
      <w:r>
        <w:lastRenderedPageBreak/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9E6AC9">
        <w:t xml:space="preserve">Рисунок </w:t>
      </w:r>
      <w:r w:rsidR="009E6AC9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4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" filled="f" stroked="f" strokeweight=".5pt">
                <v:textbox>
                  <w:txbxContent>
                    <w:p w14:paraId="4B59607C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4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ohS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RoliFGh2+Hb4ffhx+HX4+fXn6ShDALtXapui81OjumnfQoNrdu8VHT74pTOV/&#10;kRZBHPu9P/VYNI5wfBxcJHGMCEeoPxiOL8c+SvT8sTbWvRdQEW9k1KCEobNst7Cude1cfC4F81LK&#10;IKNUpEYeg1EcPjghGFwqzOEptKV6yzWrJhBPh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" filled="f" stroked="f" strokeweight=".5pt">
                <v:textbox>
                  <w:txbxContent>
                    <w:p w14:paraId="26784FFF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4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OdZ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SoliFGh2+Hb4ffhx+HX4+fXn6ShDALtXapui81OjumnfQoNrdu8VHT74pTOV/&#10;kRZBHPu9P/VYNI5wfBxcJHGMCEeoPxiOL8c+SvT8sTbWvRdQEW9k1KCEobNst7Cude1cfC4F81LK&#10;IKNUpEYeg1EcPjghGFwqzOEptKV6yzWrJhBPR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" filled="f" stroked="f" strokeweight=".5pt">
                <v:textbox>
                  <w:txbxContent>
                    <w:p w14:paraId="0F65CC5F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66D049E2" w:rsidR="00603512" w:rsidRDefault="00EA04CB" w:rsidP="00A4663B">
      <w:pPr>
        <w:pStyle w:val="af2"/>
      </w:pPr>
      <w:bookmarkStart w:id="110" w:name="_Ref166434073"/>
      <w:r>
        <w:t xml:space="preserve">Рисунок </w:t>
      </w:r>
      <w:fldSimple w:instr=" SEQ Рисунок \* ARABIC ">
        <w:r w:rsidR="007C20D8">
          <w:rPr>
            <w:noProof/>
          </w:rPr>
          <w:t>14</w:t>
        </w:r>
      </w:fldSimple>
      <w:bookmarkEnd w:id="110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r>
        <w:t>Экспериментальная проверка редуцированной схемы</w:t>
      </w:r>
    </w:p>
    <w:p w14:paraId="76FF7353" w14:textId="799049D4" w:rsidR="00C901D6" w:rsidRDefault="00A936F8" w:rsidP="00F93BE2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9E6AC9">
        <w:t xml:space="preserve">Таблица </w:t>
      </w:r>
      <w:r w:rsidR="009E6AC9">
        <w:rPr>
          <w:noProof/>
        </w:rPr>
        <w:t>5</w:t>
      </w:r>
      <w:r w:rsidR="004A5B23">
        <w:fldChar w:fldCharType="end"/>
      </w:r>
      <w:r w:rsidR="00DB1533">
        <w:t>)</w:t>
      </w:r>
      <w:r w:rsidR="00357AB0">
        <w:t xml:space="preserve">. Значения начальных концентраций мономера и бутанола вычислено исходя из того, что </w:t>
      </w:r>
      <w:r w:rsidR="00357AB0">
        <w:lastRenderedPageBreak/>
        <w:t>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63E7679E" w14:textId="13D26105" w:rsidR="00A76AF6" w:rsidRDefault="00A76AF6" w:rsidP="00A76AF6">
      <w:pPr>
        <w:pStyle w:val="af2"/>
        <w:keepNext/>
      </w:pPr>
      <w:bookmarkStart w:id="111" w:name="_Ref167190463"/>
      <w:r>
        <w:t xml:space="preserve">Таблица </w:t>
      </w:r>
      <w:fldSimple w:instr=" SEQ Таблица \* ARABIC ">
        <w:r w:rsidR="009E6AC9">
          <w:rPr>
            <w:noProof/>
          </w:rPr>
          <w:t>5</w:t>
        </w:r>
      </w:fldSimple>
      <w:bookmarkEnd w:id="111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AA41DF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64CB20E6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3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63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184C18A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583DEF75" w:rsidR="00A936F8" w:rsidRDefault="004A5B23" w:rsidP="004A5B23">
      <w:pPr>
        <w:pStyle w:val="af2"/>
      </w:pPr>
      <w:bookmarkStart w:id="112" w:name="_Ref167190505"/>
      <w:r>
        <w:t xml:space="preserve">Рисунок </w:t>
      </w:r>
      <w:fldSimple w:instr=" SEQ Рисунок \* ARABIC ">
        <w:r w:rsidR="007C20D8">
          <w:rPr>
            <w:noProof/>
          </w:rPr>
          <w:t>15</w:t>
        </w:r>
      </w:fldSimple>
      <w:bookmarkEnd w:id="112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66A494AE" w:rsidR="00F12DE4" w:rsidRDefault="00F12DE4" w:rsidP="001830AD">
      <w:pPr>
        <w:pStyle w:val="a3"/>
      </w:pPr>
      <w:r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6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100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</w:t>
      </w:r>
      <w:r w:rsidR="009225C9">
        <w:lastRenderedPageBreak/>
        <w:t>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D90197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78FCB2F1" w:rsidR="00F12DE4" w:rsidRDefault="004A5B23" w:rsidP="004A5B23">
      <w:pPr>
        <w:pStyle w:val="af2"/>
      </w:pPr>
      <w:bookmarkStart w:id="113" w:name="_Ref167190636"/>
      <w:r>
        <w:t xml:space="preserve">Рисунок </w:t>
      </w:r>
      <w:fldSimple w:instr=" SEQ Рисунок \* ARABIC ">
        <w:r w:rsidR="007C20D8">
          <w:rPr>
            <w:noProof/>
          </w:rPr>
          <w:t>16</w:t>
        </w:r>
      </w:fldSimple>
      <w:bookmarkEnd w:id="113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518C1F74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79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E6AC9">
        <w:t xml:space="preserve">Рисунок </w:t>
      </w:r>
      <w:r w:rsidR="009E6AC9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20256FF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173E816B" w:rsidR="000A762C" w:rsidRPr="000A762C" w:rsidRDefault="006018B5" w:rsidP="006018B5">
      <w:pPr>
        <w:pStyle w:val="af2"/>
      </w:pPr>
      <w:bookmarkStart w:id="114" w:name="_Ref167190866"/>
      <w:r>
        <w:t xml:space="preserve">Рисунок </w:t>
      </w:r>
      <w:fldSimple w:instr=" SEQ Рисунок \* ARABIC ">
        <w:r w:rsidR="007C20D8">
          <w:rPr>
            <w:noProof/>
          </w:rPr>
          <w:t>17</w:t>
        </w:r>
      </w:fldSimple>
      <w:bookmarkEnd w:id="114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426766AD" w:rsidR="00E2038C" w:rsidRDefault="00E2038C" w:rsidP="001830AD">
      <w:pPr>
        <w:pStyle w:val="31"/>
      </w:pPr>
      <w:r>
        <w:lastRenderedPageBreak/>
        <w:t>Зависимость концентраций реагирующих веществ от значения констант скоростей</w:t>
      </w:r>
    </w:p>
    <w:p w14:paraId="34CAB4E6" w14:textId="1BDA8915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</w:p>
    <w:p w14:paraId="29C9A9CC" w14:textId="5595F6F7" w:rsidR="008C0727" w:rsidRPr="008C0727" w:rsidRDefault="008C0727" w:rsidP="008C072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3DD2A4FE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FB4845">
        <w:t xml:space="preserve">Рисунок </w:t>
      </w:r>
      <w:r w:rsidR="00FB4845">
        <w:rPr>
          <w:noProof/>
        </w:rPr>
        <w:t>18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FB4845">
        <w:t xml:space="preserve">Рисунок </w:t>
      </w:r>
      <w:r w:rsidR="00FB4845">
        <w:rPr>
          <w:noProof/>
        </w:rPr>
        <w:t>19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06BCCB3F" w:rsidR="00A818CF" w:rsidRPr="00A818CF" w:rsidRDefault="00A818CF" w:rsidP="00A818CF">
      <w:pPr>
        <w:pStyle w:val="af2"/>
        <w:jc w:val="both"/>
      </w:pPr>
      <w:bookmarkStart w:id="115" w:name="_Ref167363315"/>
      <w:r>
        <w:t xml:space="preserve">Рисунок </w:t>
      </w:r>
      <w:fldSimple w:instr=" SEQ Рисунок \* ARABIC ">
        <w:r w:rsidR="007C20D8">
          <w:rPr>
            <w:noProof/>
          </w:rPr>
          <w:t>18</w:t>
        </w:r>
      </w:fldSimple>
      <w:bookmarkEnd w:id="115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</w:t>
      </w:r>
      <w:r w:rsidR="00FB4845">
        <w:t>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  <w:r w:rsidR="00FB4845">
        <w:t>.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4FED9466" w:rsidR="008C0727" w:rsidRDefault="00FB4845" w:rsidP="00FB4845">
      <w:pPr>
        <w:pStyle w:val="af2"/>
        <w:jc w:val="both"/>
      </w:pPr>
      <w:bookmarkStart w:id="116" w:name="_Ref167363470"/>
      <w:r>
        <w:t xml:space="preserve">Рисунок </w:t>
      </w:r>
      <w:fldSimple w:instr=" SEQ Рисунок \* ARABIC ">
        <w:r w:rsidR="007C20D8">
          <w:rPr>
            <w:noProof/>
          </w:rPr>
          <w:t>19</w:t>
        </w:r>
      </w:fldSimple>
      <w:bookmarkEnd w:id="116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.</w:t>
      </w:r>
    </w:p>
    <w:p w14:paraId="746CB415" w14:textId="60C1D818" w:rsidR="00FB4845" w:rsidRPr="00FB4845" w:rsidRDefault="00FB4845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6B54EFB3" w14:textId="245BD10F" w:rsidR="00B06FA7" w:rsidRDefault="00FB4845" w:rsidP="00FB4845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>, п</w:t>
      </w:r>
      <w:r w:rsidR="00B06FA7">
        <w:t xml:space="preserve">ри таких </w:t>
      </w:r>
      <w:r w:rsidR="00B06FA7" w:rsidRPr="00FB4845">
        <w:t>небольших</w:t>
      </w:r>
      <w:r w:rsidR="00B06FA7">
        <w:t xml:space="preserve"> концентрациях о-хинона не наблюдается сильной зависимости скорости полимеризации от константы фотовосстановления</w:t>
      </w:r>
      <w:r>
        <w:t xml:space="preserve">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>
        <w:t xml:space="preserve">Рисунок </w:t>
      </w:r>
      <w:r>
        <w:rPr>
          <w:noProof/>
        </w:rPr>
        <w:t>20</w:t>
      </w:r>
      <w:r>
        <w:fldChar w:fldCharType="end"/>
      </w:r>
      <w:r>
        <w:t>)</w:t>
      </w:r>
      <w:r w:rsidR="00B06FA7">
        <w:t xml:space="preserve">, </w:t>
      </w:r>
      <w:r w:rsidR="00381DCD">
        <w:t>так как</w:t>
      </w:r>
      <w:r w:rsidR="00B06FA7">
        <w:t xml:space="preserve"> эта реакция проходит очень быстро и в системе существуют </w:t>
      </w:r>
      <w:r w:rsidR="00381DCD">
        <w:t>другие реакции,</w:t>
      </w:r>
      <w:r w:rsidR="00B06FA7">
        <w:t xml:space="preserve">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>.</w:t>
      </w:r>
    </w:p>
    <w:p w14:paraId="0F74E80F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1926488" wp14:editId="78858165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808AD" w14:textId="6CA72A1B" w:rsidR="00FB4845" w:rsidRDefault="00FB4845" w:rsidP="00FB4845">
      <w:pPr>
        <w:pStyle w:val="af2"/>
        <w:jc w:val="both"/>
      </w:pPr>
      <w:bookmarkStart w:id="117" w:name="_Ref167363629"/>
      <w:r>
        <w:t xml:space="preserve">Рисунок </w:t>
      </w:r>
      <w:fldSimple w:instr=" SEQ Рисунок \* ARABIC ">
        <w:r w:rsidR="007C20D8">
          <w:rPr>
            <w:noProof/>
          </w:rPr>
          <w:t>20</w:t>
        </w:r>
      </w:fldSimple>
      <w:bookmarkEnd w:id="117"/>
      <w:r>
        <w:t>.</w:t>
      </w:r>
      <w:r w:rsidRPr="00FB4845">
        <w:t xml:space="preserve"> </w:t>
      </w:r>
      <w:r>
        <w:t xml:space="preserve">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</w:t>
      </w:r>
      <w:r w:rsidR="000C4096">
        <w:t>;</w:t>
      </w:r>
      <w:r w:rsidR="000C4096">
        <w:br/>
        <w:t>все они совпадают.</w:t>
      </w:r>
    </w:p>
    <w:p w14:paraId="4249880B" w14:textId="407342A6" w:rsidR="00085433" w:rsidRPr="00085433" w:rsidRDefault="00085433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0317C969" w14:textId="0266DF29" w:rsidR="00D16964" w:rsidRDefault="00D16964" w:rsidP="00085433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="00085433" w:rsidRPr="00085433">
        <w:t xml:space="preserve"> (</w:t>
      </w:r>
      <w:r w:rsidR="00085433">
        <w:t xml:space="preserve">см. </w:t>
      </w:r>
      <w:r w:rsidR="00F605CF">
        <w:fldChar w:fldCharType="begin"/>
      </w:r>
      <w:r w:rsidR="00F605CF">
        <w:instrText xml:space="preserve"> REF _Ref167363907 \h </w:instrText>
      </w:r>
      <w:r w:rsidR="00F605CF">
        <w:fldChar w:fldCharType="separate"/>
      </w:r>
      <w:r w:rsidR="00F605CF">
        <w:t xml:space="preserve">Рисунок </w:t>
      </w:r>
      <w:r w:rsidR="00F605CF">
        <w:rPr>
          <w:noProof/>
        </w:rPr>
        <w:t>21</w:t>
      </w:r>
      <w:r w:rsidR="00F605CF">
        <w:fldChar w:fldCharType="end"/>
      </w:r>
      <w:r w:rsidR="00085433">
        <w:t>)</w:t>
      </w:r>
      <w:r>
        <w:t xml:space="preserve">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</w:t>
      </w:r>
      <w:r w:rsidR="00B06FA7">
        <w:t>.</w:t>
      </w:r>
    </w:p>
    <w:p w14:paraId="4827B9FD" w14:textId="77777777" w:rsidR="00085433" w:rsidRDefault="00085433" w:rsidP="00085433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E8F5C52" wp14:editId="2A7B82F8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08AE" w14:textId="4230EEBA" w:rsidR="00085433" w:rsidRDefault="00085433" w:rsidP="00085433">
      <w:pPr>
        <w:pStyle w:val="af2"/>
        <w:jc w:val="both"/>
      </w:pPr>
      <w:bookmarkStart w:id="118" w:name="_Ref167363907"/>
      <w:r>
        <w:t xml:space="preserve">Рисунок </w:t>
      </w:r>
      <w:fldSimple w:instr=" SEQ Рисунок \* ARABIC ">
        <w:r w:rsidR="007C20D8">
          <w:rPr>
            <w:noProof/>
          </w:rPr>
          <w:t>21</w:t>
        </w:r>
      </w:fldSimple>
      <w:bookmarkEnd w:id="118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>оранжевая кривая – конверсия при тех же значениях констант скоростей , но</w:t>
      </w:r>
      <w:r w:rsidR="00F605C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.</w:t>
      </w:r>
    </w:p>
    <w:p w14:paraId="00FAC85C" w14:textId="78055840" w:rsidR="00085433" w:rsidRDefault="00F605CF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3B5D5966" w14:textId="2FF8F0A0" w:rsidR="00BD177C" w:rsidRDefault="00CA60E1" w:rsidP="00F605CF">
      <w:pPr>
        <w:pStyle w:val="a3"/>
        <w:rPr>
          <w:iCs/>
        </w:rPr>
      </w:pPr>
      <w:r>
        <w:t>У</w:t>
      </w:r>
      <w:r w:rsidR="00BD177C">
        <w:t>меньшени</w:t>
      </w:r>
      <w:r>
        <w:t>е</w:t>
      </w:r>
      <w:r w:rsidR="00BD17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D177C" w:rsidRPr="00F605CF">
        <w:t>ниже</w:t>
      </w:r>
      <w:r w:rsidR="00BD177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BD177C">
        <w:t xml:space="preserve"> </w:t>
      </w:r>
      <w:r>
        <w:t>не при приводит к значительному изменению зависимости конверсии мономера от температуры</w:t>
      </w:r>
      <w:r w:rsidR="00B06FA7">
        <w:t>, однако выше этого порога наблюдаются значительные изменения в скорости полимеризации</w:t>
      </w:r>
      <w:r w:rsidR="00F605CF">
        <w:t xml:space="preserve"> (см. </w:t>
      </w:r>
      <w:r w:rsidR="00F605CF">
        <w:fldChar w:fldCharType="begin"/>
      </w:r>
      <w:r w:rsidR="00F605CF">
        <w:instrText xml:space="preserve"> REF _Ref167363981 \h </w:instrText>
      </w:r>
      <w:r w:rsidR="00F605CF">
        <w:fldChar w:fldCharType="separate"/>
      </w:r>
      <w:r w:rsidR="00F605CF">
        <w:t xml:space="preserve">Рисунок </w:t>
      </w:r>
      <w:r w:rsidR="00F605CF">
        <w:rPr>
          <w:noProof/>
        </w:rPr>
        <w:t>22</w:t>
      </w:r>
      <w:r w:rsidR="00F605CF">
        <w:fldChar w:fldCharType="end"/>
      </w:r>
      <w:r w:rsidR="00F605CF">
        <w:t>).</w:t>
      </w:r>
      <w:r w:rsidR="00B06FA7">
        <w:t xml:space="preserve"> </w:t>
      </w:r>
      <w:r w:rsidR="00F605CF">
        <w:t>Это</w:t>
      </w:r>
      <w:r w:rsidR="00B06FA7">
        <w:t xml:space="preserve"> может говорить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 xml:space="preserve"> или важности реакции образования </w:t>
      </w:r>
      <w:proofErr w:type="spellStart"/>
      <w:r w:rsidR="00B06FA7">
        <w:rPr>
          <w:iCs/>
        </w:rPr>
        <w:t>фенолэфира</w:t>
      </w:r>
      <w:proofErr w:type="spellEnd"/>
      <w:r w:rsidR="00B06FA7">
        <w:rPr>
          <w:iCs/>
        </w:rPr>
        <w:t>.</w:t>
      </w:r>
    </w:p>
    <w:p w14:paraId="409D0868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E8B17A4" wp14:editId="4EBDAD8B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19D10" w14:textId="20A463BB" w:rsidR="00F605CF" w:rsidRDefault="00F605CF" w:rsidP="00F605CF">
      <w:pPr>
        <w:pStyle w:val="af2"/>
        <w:jc w:val="both"/>
      </w:pPr>
      <w:bookmarkStart w:id="119" w:name="_Ref167363981"/>
      <w:r>
        <w:t xml:space="preserve">Рисунок </w:t>
      </w:r>
      <w:fldSimple w:instr=" SEQ Рисунок \* ARABIC ">
        <w:r w:rsidR="007C20D8">
          <w:rPr>
            <w:noProof/>
          </w:rPr>
          <w:t>22</w:t>
        </w:r>
      </w:fldSimple>
      <w:bookmarkEnd w:id="119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.</w:t>
      </w:r>
    </w:p>
    <w:p w14:paraId="23C68DEB" w14:textId="54918C4A" w:rsidR="00F605CF" w:rsidRPr="00F605CF" w:rsidRDefault="00F605CF" w:rsidP="00F605C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02CA2B3" w14:textId="3D1392BA" w:rsidR="00BD177C" w:rsidRDefault="00F45ACA" w:rsidP="00F605CF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</w:t>
      </w:r>
      <w:r w:rsidR="00022E79">
        <w:t xml:space="preserve"> (см. </w:t>
      </w:r>
      <w:r w:rsidR="00022E79">
        <w:fldChar w:fldCharType="begin"/>
      </w:r>
      <w:r w:rsidR="00022E79">
        <w:instrText xml:space="preserve"> REF _Ref167364144 \h </w:instrText>
      </w:r>
      <w:r w:rsidR="00022E79">
        <w:fldChar w:fldCharType="separate"/>
      </w:r>
      <w:r w:rsidR="00022E79">
        <w:t xml:space="preserve">Рисунок </w:t>
      </w:r>
      <w:r w:rsidR="00022E79">
        <w:rPr>
          <w:noProof/>
        </w:rPr>
        <w:t>23</w:t>
      </w:r>
      <w:r w:rsidR="00022E79">
        <w:fldChar w:fldCharType="end"/>
      </w:r>
      <w:r w:rsidR="00022E79">
        <w:t>)</w:t>
      </w:r>
      <w:r>
        <w:t>, так как порядок константы скорости реакции распада фенолэфира слишком мал по сравнению со скоростями остальных реакций.</w:t>
      </w:r>
      <w:r w:rsidR="00E600B1">
        <w:t xml:space="preserve"> </w:t>
      </w:r>
    </w:p>
    <w:p w14:paraId="66C49999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2ADEA99" wp14:editId="40C218FE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D8D379" w14:textId="0C2C53B8" w:rsidR="00F605CF" w:rsidRDefault="00F605CF" w:rsidP="00F605CF">
      <w:pPr>
        <w:pStyle w:val="af2"/>
        <w:jc w:val="both"/>
      </w:pPr>
      <w:bookmarkStart w:id="120" w:name="_Ref167364144"/>
      <w:r>
        <w:t xml:space="preserve">Рисунок </w:t>
      </w:r>
      <w:fldSimple w:instr=" SEQ Рисунок \* ARABIC ">
        <w:r w:rsidR="007C20D8">
          <w:rPr>
            <w:noProof/>
          </w:rPr>
          <w:t>23</w:t>
        </w:r>
      </w:fldSimple>
      <w:bookmarkEnd w:id="120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</w:t>
      </w:r>
      <w:r>
        <w:br/>
        <w:t>все они совпадают.</w:t>
      </w:r>
    </w:p>
    <w:p w14:paraId="159FF8C6" w14:textId="127D4D9A" w:rsidR="00022E79" w:rsidRP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41340750" w14:textId="4190EEA0" w:rsidR="00334BDC" w:rsidRDefault="00334BDC" w:rsidP="00022E79">
      <w:pPr>
        <w:pStyle w:val="a3"/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022E79" w:rsidRPr="00022E79">
        <w:t>(</w:t>
      </w:r>
      <w:r w:rsidR="00022E79">
        <w:t xml:space="preserve">см. </w:t>
      </w:r>
      <w:r w:rsidR="00022E79">
        <w:fldChar w:fldCharType="begin"/>
      </w:r>
      <w:r w:rsidR="00022E79">
        <w:instrText xml:space="preserve"> REF _Ref167364381 \h </w:instrText>
      </w:r>
      <w:r w:rsidR="00022E79">
        <w:fldChar w:fldCharType="separate"/>
      </w:r>
      <w:r w:rsidR="00022E79">
        <w:t xml:space="preserve">Рисунок </w:t>
      </w:r>
      <w:r w:rsidR="00022E79">
        <w:rPr>
          <w:noProof/>
        </w:rPr>
        <w:t>24</w:t>
      </w:r>
      <w:r w:rsidR="00022E79">
        <w:fldChar w:fldCharType="end"/>
      </w:r>
      <w:r w:rsidR="00022E79" w:rsidRPr="00022E79">
        <w:t>)</w:t>
      </w:r>
      <w:r w:rsidR="00022E79">
        <w:t xml:space="preserve">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</w:p>
    <w:p w14:paraId="58E59444" w14:textId="77777777" w:rsidR="00022E79" w:rsidRDefault="00022E79" w:rsidP="00022E79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323C045" wp14:editId="0085328D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68856" w14:textId="337C1C6A" w:rsidR="00022E79" w:rsidRPr="00022E79" w:rsidRDefault="00022E79" w:rsidP="00022E79">
      <w:pPr>
        <w:pStyle w:val="af2"/>
        <w:jc w:val="both"/>
      </w:pPr>
      <w:bookmarkStart w:id="121" w:name="_Ref167364381"/>
      <w:r>
        <w:t xml:space="preserve">Рисунок </w:t>
      </w:r>
      <w:fldSimple w:instr=" SEQ Рисунок \* ARABIC ">
        <w:r w:rsidR="007C20D8">
          <w:rPr>
            <w:noProof/>
          </w:rPr>
          <w:t>24</w:t>
        </w:r>
      </w:fldSimple>
      <w:bookmarkEnd w:id="121"/>
      <w:r w:rsidRPr="00022E79">
        <w:t xml:space="preserve">. </w:t>
      </w:r>
      <w:r>
        <w:t xml:space="preserve">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  <w:r w:rsidRPr="00022E79">
        <w:t>.</w:t>
      </w:r>
    </w:p>
    <w:p w14:paraId="407ED9CB" w14:textId="3CF7A73B" w:rsid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-sol</m:t>
            </m:r>
          </m:sub>
        </m:sSub>
      </m:oMath>
    </w:p>
    <w:p w14:paraId="067D83FD" w14:textId="7E65621C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186BFC">
        <w:t xml:space="preserve">Рисунок </w:t>
      </w:r>
      <w:r w:rsidR="00186BFC">
        <w:rPr>
          <w:noProof/>
        </w:rPr>
        <w:t>25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55F46236" w:rsidR="007C20D8" w:rsidRDefault="007C20D8" w:rsidP="007C20D8">
      <w:pPr>
        <w:pStyle w:val="af2"/>
        <w:jc w:val="both"/>
      </w:pPr>
      <w:bookmarkStart w:id="122" w:name="_Ref167365162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5</w:t>
      </w:r>
      <w:r>
        <w:fldChar w:fldCharType="end"/>
      </w:r>
      <w:bookmarkEnd w:id="122"/>
      <w:r w:rsidRPr="007C20D8">
        <w:t xml:space="preserve">. </w:t>
      </w:r>
      <w:r>
        <w:t xml:space="preserve">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  <w:r w:rsidRPr="007C20D8">
        <w:t>.</w:t>
      </w:r>
    </w:p>
    <w:p w14:paraId="05CDCEE7" w14:textId="47B16036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710AD0">
        <w:t xml:space="preserve">Рисунок </w:t>
      </w:r>
      <w:r w:rsidR="00710AD0">
        <w:rPr>
          <w:noProof/>
        </w:rPr>
        <w:t>26</w:t>
      </w:r>
      <w:r w:rsidR="00710AD0">
        <w:fldChar w:fldCharType="end"/>
      </w:r>
      <w:r w:rsidR="00710AD0">
        <w:t>)</w:t>
      </w:r>
      <w:r>
        <w:t>, что может быть 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13B23" w14:textId="5DB22885" w:rsidR="007C20D8" w:rsidRPr="007C20D8" w:rsidRDefault="007C20D8" w:rsidP="007C20D8">
      <w:pPr>
        <w:pStyle w:val="af2"/>
        <w:jc w:val="both"/>
      </w:pPr>
      <w:bookmarkStart w:id="123" w:name="_Ref167365102"/>
      <w:r>
        <w:t xml:space="preserve">Рисунок </w:t>
      </w:r>
      <w:fldSimple w:instr=" SEQ Рисунок \* ARABIC ">
        <w:r>
          <w:rPr>
            <w:noProof/>
          </w:rPr>
          <w:t>26</w:t>
        </w:r>
      </w:fldSimple>
      <w:bookmarkEnd w:id="123"/>
      <w:r>
        <w:t xml:space="preserve">. </w:t>
      </w:r>
      <w:r>
        <w:t xml:space="preserve">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>оранжевая кривая – конверсия при тех же значениях констант скоростей , но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>
        <w:br/>
        <w:t>зеленая кривая – конверсия при тех же значениях констант скоростей , но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  <w:r w:rsidRPr="007C20D8">
        <w:t>.</w:t>
      </w:r>
      <w:r>
        <w:br/>
      </w:r>
    </w:p>
    <w:bookmarkEnd w:id="66"/>
    <w:p w14:paraId="2CDFF119" w14:textId="72EC9888" w:rsidR="006E0612" w:rsidRDefault="003F6AC6" w:rsidP="001830AD">
      <w:pPr>
        <w:pStyle w:val="20"/>
      </w:pPr>
      <w:r>
        <w:t>Коэффициенты самодиффузии</w:t>
      </w:r>
    </w:p>
    <w:p w14:paraId="2D87F9ED" w14:textId="227D0F76" w:rsidR="00B83301" w:rsidRDefault="00B161C3" w:rsidP="001830AD">
      <w:pPr>
        <w:pStyle w:val="31"/>
      </w:pPr>
      <w:r>
        <w:t>Плотности чистых компонентов</w:t>
      </w:r>
    </w:p>
    <w:p w14:paraId="39297DCB" w14:textId="486D966E" w:rsidR="004C6295" w:rsidRDefault="004C6295" w:rsidP="001830AD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>
        <w:fldChar w:fldCharType="end"/>
      </w:r>
      <w:r>
        <w:t>):</w:t>
      </w:r>
    </w:p>
    <w:p w14:paraId="07CB94F7" w14:textId="57E8DAB9" w:rsidR="004C6295" w:rsidRDefault="004C6295" w:rsidP="004C6295">
      <w:pPr>
        <w:pStyle w:val="af2"/>
        <w:keepNext/>
      </w:pPr>
      <w:bookmarkStart w:id="124" w:name="_Ref166464186"/>
      <w:r>
        <w:t xml:space="preserve">Таблица </w:t>
      </w:r>
      <w:fldSimple w:instr=" SEQ Таблица \* ARABIC ">
        <w:r w:rsidR="009E6AC9">
          <w:rPr>
            <w:noProof/>
          </w:rPr>
          <w:t>6</w:t>
        </w:r>
      </w:fldSimple>
      <w:bookmarkEnd w:id="124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rho</w:t>
            </w:r>
            <w:proofErr w:type="spellEnd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</w:t>
            </w:r>
            <w:proofErr w:type="spellStart"/>
            <w:r w:rsidRPr="006639F2">
              <w:rPr>
                <w:rFonts w:ascii="Segoe UI" w:eastAsia="Times New Roman" w:hAnsi="Segoe UI" w:cs="Segoe UI"/>
                <w:lang w:eastAsia="ru-RU"/>
              </w:rPr>
              <w:t>ml</w:t>
            </w:r>
            <w:proofErr w:type="spellEnd"/>
            <w:r w:rsidRPr="006639F2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lastRenderedPageBreak/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4D76A163" w:rsidR="00B161C3" w:rsidRDefault="00B161C3" w:rsidP="00B161C3">
      <w:pPr>
        <w:pStyle w:val="af2"/>
      </w:pPr>
      <w:r>
        <w:t xml:space="preserve">Таблица </w:t>
      </w:r>
      <w:fldSimple w:instr=" SEQ Таблица \* ARABIC ">
        <w:r w:rsidR="009E6AC9">
          <w:rPr>
            <w:noProof/>
          </w:rPr>
          <w:t>7</w:t>
        </w:r>
      </w:fldSimple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AA41DF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Pr="005365E7" w:rsidRDefault="00C901D6" w:rsidP="00B161C3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5C163EFB" w14:textId="77777777" w:rsidR="00C901D6" w:rsidRPr="005365E7" w:rsidRDefault="00C901D6">
      <w:pPr>
        <w:rPr>
          <w:rFonts w:ascii="Times New Roman" w:eastAsia="Times New Roman" w:hAnsi="Times New Roman" w:cs="Times New Roman"/>
          <w:bCs/>
          <w:i/>
          <w:szCs w:val="36"/>
          <w:lang w:val="en-US" w:eastAsia="ru-RU"/>
        </w:rPr>
      </w:pPr>
      <w:r w:rsidRPr="005365E7">
        <w:rPr>
          <w:lang w:val="en-US"/>
        </w:rPr>
        <w:br w:type="page"/>
      </w:r>
    </w:p>
    <w:p w14:paraId="47EA20C9" w14:textId="5C554605" w:rsidR="00B161C3" w:rsidRPr="00B33633" w:rsidRDefault="00B161C3" w:rsidP="00B161C3">
      <w:pPr>
        <w:pStyle w:val="af2"/>
      </w:pPr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8</w:t>
        </w:r>
      </w:fldSimple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AA41DF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3D8BF629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9</w:t>
        </w:r>
      </w:fldSimple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AA41DF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D493293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10</w:t>
        </w:r>
      </w:fldSimple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0A6CF7E5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commentRangeStart w:id="125"/>
      <w:r>
        <w:fldChar w:fldCharType="begin"/>
      </w:r>
      <w:r>
        <w:instrText xml:space="preserve"> REF _Ref166466904 \h </w:instrText>
      </w:r>
      <w:r>
        <w:fldChar w:fldCharType="separate"/>
      </w:r>
      <w:r w:rsidR="009E6AC9">
        <w:t>(</w:t>
      </w:r>
      <w:r w:rsidR="009E6AC9">
        <w:rPr>
          <w:noProof/>
        </w:rPr>
        <w:t>36</w:t>
      </w:r>
      <w:r w:rsidR="009E6AC9">
        <w:t>)</w:t>
      </w:r>
      <w:r>
        <w:fldChar w:fldCharType="end"/>
      </w:r>
      <w:commentRangeEnd w:id="125"/>
      <w:r w:rsidR="00F36649">
        <w:rPr>
          <w:rStyle w:val="af6"/>
          <w:rFonts w:eastAsia="SimSun" w:cstheme="minorBidi"/>
          <w:color w:val="auto"/>
          <w:lang w:eastAsia="en-US"/>
        </w:rPr>
        <w:commentReference w:id="125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292F619A" w:rsidR="00B161C3" w:rsidRDefault="00B161C3" w:rsidP="00B161C3">
      <w:pPr>
        <w:pStyle w:val="af2"/>
        <w:keepNext/>
      </w:pPr>
      <w:bookmarkStart w:id="126" w:name="_Ref166467070"/>
      <w:bookmarkStart w:id="127" w:name="_Ref166467060"/>
      <w:r>
        <w:t xml:space="preserve">Таблица </w:t>
      </w:r>
      <w:fldSimple w:instr=" SEQ Таблица \* ARABIC ">
        <w:r w:rsidR="009E6AC9">
          <w:rPr>
            <w:noProof/>
          </w:rPr>
          <w:t>11</w:t>
        </w:r>
      </w:fldSimple>
      <w:bookmarkEnd w:id="126"/>
      <w:r>
        <w:t>. Данные среднеквадратичного отклонения для чистых веществ</w:t>
      </w:r>
      <w:bookmarkEnd w:id="127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9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" fillcolor="white [3212]" stroked="f">
                      <v:textbox>
                        <w:txbxContent>
                          <w:p w14:paraId="3FD5C961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50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x1r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3E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rpcda6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51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BrSZCB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52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+5rQEAAD8DAAAOAAAAZHJzL2Uyb0RvYy54bWysUsFu2zAMvQ/YPwi6L3aMxu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A+El+5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r>
        <w:t>Зависимость коэффициентов диффузии от температуры</w:t>
      </w:r>
    </w:p>
    <w:p w14:paraId="278F9F9F" w14:textId="45633A10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76E85E1A" w:rsidR="008B2FB8" w:rsidRDefault="008B2FB8" w:rsidP="008B2FB8">
      <w:pPr>
        <w:pStyle w:val="af2"/>
        <w:keepNext/>
      </w:pPr>
      <w:bookmarkStart w:id="128" w:name="_Ref166464967"/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12</w:t>
        </w:r>
      </w:fldSimple>
      <w:bookmarkEnd w:id="128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332D9811" w:rsidR="00A374FD" w:rsidRDefault="00A374FD" w:rsidP="00A374FD">
      <w:pPr>
        <w:pStyle w:val="af2"/>
        <w:keepNext/>
      </w:pPr>
      <w:r>
        <w:t xml:space="preserve">Таблица </w:t>
      </w:r>
      <w:fldSimple w:instr=" SEQ Таблица \* ARABIC ">
        <w:r w:rsidR="009E6AC9">
          <w:rPr>
            <w:noProof/>
          </w:rPr>
          <w:t>13</w:t>
        </w:r>
      </w:fldSimple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E </w:t>
            </w: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kJ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/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mol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cP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6E46EB75" w:rsidR="008B2FB8" w:rsidRDefault="008B2FB8" w:rsidP="001830AD">
      <w:pPr>
        <w:pStyle w:val="a2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2D2EF63C" w:rsidR="00CD75EB" w:rsidRDefault="00CD75EB" w:rsidP="00CD75EB">
      <w:pPr>
        <w:pStyle w:val="af2"/>
      </w:pPr>
      <w:bookmarkStart w:id="129" w:name="_Ref166463916"/>
      <w:r>
        <w:t xml:space="preserve">Рисунок </w:t>
      </w:r>
      <w:fldSimple w:instr=" SEQ Рисунок \* ARABIC ">
        <w:r w:rsidR="007C20D8">
          <w:rPr>
            <w:noProof/>
          </w:rPr>
          <w:t>27</w:t>
        </w:r>
      </w:fldSimple>
      <w:bookmarkEnd w:id="129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415E1DDF" w:rsidR="00B83301" w:rsidRDefault="00B83301" w:rsidP="001830AD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130"/>
      <w:r w:rsidR="0003407D">
        <w:t>формулу</w:t>
      </w:r>
      <w:commentRangeEnd w:id="130"/>
      <w:r w:rsidR="0003407D">
        <w:rPr>
          <w:rStyle w:val="af6"/>
          <w:rFonts w:eastAsia="SimSun" w:cstheme="minorBidi"/>
          <w:color w:val="auto"/>
          <w:lang w:eastAsia="en-US"/>
        </w:rPr>
        <w:commentReference w:id="130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9E6AC9">
        <w:t xml:space="preserve">Рисунок </w:t>
      </w:r>
      <w:r w:rsidR="009E6AC9">
        <w:rPr>
          <w:noProof/>
        </w:rPr>
        <w:t>19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4B367744" w:rsidR="0003407D" w:rsidRDefault="0003407D" w:rsidP="0003407D">
      <w:pPr>
        <w:pStyle w:val="af2"/>
      </w:pPr>
      <w:bookmarkStart w:id="131" w:name="_Ref166872614"/>
      <w:r>
        <w:t xml:space="preserve">Рисунок </w:t>
      </w:r>
      <w:fldSimple w:instr=" SEQ Рисунок \* ARABIC ">
        <w:r w:rsidR="007C20D8">
          <w:rPr>
            <w:noProof/>
          </w:rPr>
          <w:t>28</w:t>
        </w:r>
      </w:fldSimple>
      <w:bookmarkEnd w:id="131"/>
      <w:r>
        <w:t>. Оценки зависимости коэффициентов диффузии от температуры</w:t>
      </w: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32" w:name="_Toc136296712"/>
      <w:r>
        <w:lastRenderedPageBreak/>
        <w:t>Выводы</w:t>
      </w:r>
      <w:bookmarkEnd w:id="132"/>
      <w:r w:rsidRPr="00EF5950">
        <w:t xml:space="preserve"> </w:t>
      </w:r>
    </w:p>
    <w:p w14:paraId="435A4BD9" w14:textId="77777777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7A1CAC0E" w14:textId="77777777" w:rsidR="001C49ED" w:rsidRDefault="001C49ED" w:rsidP="001C49ED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</w:p>
    <w:p w14:paraId="7B1C017E" w14:textId="77777777" w:rsidR="001C49ED" w:rsidRDefault="001C49ED" w:rsidP="001830AD">
      <w:pPr>
        <w:pStyle w:val="a3"/>
      </w:pPr>
    </w:p>
    <w:p w14:paraId="5FB8227B" w14:textId="2CA8C91D" w:rsidR="004021A3" w:rsidRDefault="00901DB2" w:rsidP="001830AD">
      <w:pPr>
        <w:pStyle w:val="12"/>
      </w:pPr>
      <w:r>
        <w:lastRenderedPageBreak/>
        <w:t>Приложения</w:t>
      </w:r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r>
        <w:t>Численное решение системы обыкновенных дифференциальных уравнений</w:t>
      </w:r>
    </w:p>
    <w:p w14:paraId="4BF9BB87" w14:textId="77777777" w:rsidR="00901DB2" w:rsidRDefault="00901DB2" w:rsidP="001830AD">
      <w:pPr>
        <w:pStyle w:val="31"/>
      </w:pPr>
      <w:bookmarkStart w:id="133" w:name="_Toc136296706"/>
      <w:r w:rsidRPr="00644CFE">
        <w:t>Формирование</w:t>
      </w:r>
      <w:r>
        <w:t xml:space="preserve"> системы</w:t>
      </w:r>
      <w:bookmarkEnd w:id="133"/>
    </w:p>
    <w:p w14:paraId="469C10FF" w14:textId="77777777" w:rsidR="00901DB2" w:rsidRDefault="00901DB2" w:rsidP="001830AD">
      <w:pPr>
        <w:pStyle w:val="a3"/>
      </w:pPr>
      <w:bookmarkStart w:id="134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A74F6A1" w:rsidR="00901DB2" w:rsidRDefault="00901DB2" w:rsidP="001830AD">
            <w:pPr>
              <w:pStyle w:val="a3"/>
            </w:pPr>
            <w:bookmarkStart w:id="135" w:name="_Ref166017772"/>
            <w:r>
              <w:t>(</w:t>
            </w:r>
            <w:fldSimple w:instr=" SEQ Формула \*ARABIC ">
              <w:r w:rsidR="009E6AC9">
                <w:rPr>
                  <w:noProof/>
                </w:rPr>
                <w:t>26</w:t>
              </w:r>
            </w:fldSimple>
            <w:r>
              <w:t>)</w:t>
            </w:r>
            <w:bookmarkEnd w:id="135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AA41DF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AA41DF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22488D9E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27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AA41DF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55076D72" w:rsidR="00901DB2" w:rsidRDefault="00901DB2" w:rsidP="001830AD">
            <w:pPr>
              <w:pStyle w:val="a3"/>
            </w:pPr>
            <w:bookmarkStart w:id="136" w:name="_Ref166028652"/>
            <w:r>
              <w:t>(</w:t>
            </w:r>
            <w:fldSimple w:instr=" SEQ Формула \*ARABIC ">
              <w:r w:rsidR="009E6AC9">
                <w:rPr>
                  <w:noProof/>
                </w:rPr>
                <w:t>28</w:t>
              </w:r>
            </w:fldSimple>
            <w:r>
              <w:t>)</w:t>
            </w:r>
            <w:bookmarkEnd w:id="136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AA41DF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AA41DF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137" w:name="_Toc136296707"/>
      <w:bookmarkEnd w:id="134"/>
      <w:r>
        <w:t>Дискретизация по времени</w:t>
      </w:r>
      <w:bookmarkEnd w:id="137"/>
    </w:p>
    <w:p w14:paraId="710A91B0" w14:textId="77777777" w:rsidR="00901DB2" w:rsidRDefault="00901DB2" w:rsidP="001830AD">
      <w:pPr>
        <w:pStyle w:val="a3"/>
      </w:pPr>
      <w:bookmarkStart w:id="138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0D939E29" w:rsidR="00901DB2" w:rsidRDefault="00901DB2" w:rsidP="001830AD">
            <w:pPr>
              <w:pStyle w:val="a3"/>
            </w:pPr>
            <w:bookmarkStart w:id="139" w:name="_Ref134637239"/>
            <w:r>
              <w:t>(</w:t>
            </w:r>
            <w:fldSimple w:instr=" SEQ Формула \*ARABIC ">
              <w:r w:rsidR="009E6AC9">
                <w:rPr>
                  <w:noProof/>
                </w:rPr>
                <w:t>29</w:t>
              </w:r>
            </w:fldSimple>
            <w:r>
              <w:t>)</w:t>
            </w:r>
            <w:bookmarkEnd w:id="139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AA41DF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5F304D6A" w:rsidR="00901DB2" w:rsidRDefault="00901DB2" w:rsidP="001830AD">
            <w:pPr>
              <w:pStyle w:val="a3"/>
            </w:pPr>
            <w:bookmarkStart w:id="140" w:name="_Ref134637241"/>
            <w:r>
              <w:t>(</w:t>
            </w:r>
            <w:fldSimple w:instr=" SEQ Формула \*ARABIC ">
              <w:r w:rsidR="009E6AC9">
                <w:rPr>
                  <w:noProof/>
                </w:rPr>
                <w:t>30</w:t>
              </w:r>
            </w:fldSimple>
            <w:r>
              <w:t>)</w:t>
            </w:r>
            <w:bookmarkEnd w:id="140"/>
          </w:p>
        </w:tc>
      </w:tr>
    </w:tbl>
    <w:p w14:paraId="42552866" w14:textId="77777777" w:rsidR="00901DB2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AA41DF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3674A51E" w:rsidR="00901DB2" w:rsidRDefault="00901DB2" w:rsidP="001830AD">
            <w:pPr>
              <w:pStyle w:val="a3"/>
            </w:pPr>
            <w:bookmarkStart w:id="141" w:name="_Ref166460680"/>
            <w:r>
              <w:t>(</w:t>
            </w:r>
            <w:fldSimple w:instr=" SEQ Формула \*ARABIC ">
              <w:r w:rsidR="009E6AC9">
                <w:rPr>
                  <w:noProof/>
                </w:rPr>
                <w:t>31</w:t>
              </w:r>
            </w:fldSimple>
            <w:r>
              <w:t>)</w:t>
            </w:r>
            <w:bookmarkEnd w:id="141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42" w:name="_Hlk134744698"/>
      <w:bookmarkEnd w:id="138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16E1353A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AA41DF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71705DFF" w:rsidR="00901DB2" w:rsidRDefault="00901DB2" w:rsidP="001830AD">
            <w:pPr>
              <w:pStyle w:val="a3"/>
            </w:pPr>
            <w:bookmarkStart w:id="143" w:name="_Ref166452995"/>
            <w:r>
              <w:t>(</w:t>
            </w:r>
            <w:fldSimple w:instr=" SEQ Формула \*ARABIC ">
              <w:r w:rsidR="009E6AC9">
                <w:rPr>
                  <w:noProof/>
                </w:rPr>
                <w:t>32</w:t>
              </w:r>
            </w:fldSimple>
            <w:bookmarkEnd w:id="143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44"/>
      <w:r w:rsidRPr="00A807B9">
        <w:t>вид</w:t>
      </w:r>
      <w:commentRangeEnd w:id="144"/>
      <w:r>
        <w:rPr>
          <w:rStyle w:val="af6"/>
          <w:rFonts w:eastAsia="SimSun" w:cstheme="minorBidi"/>
          <w:color w:val="auto"/>
          <w:lang w:eastAsia="en-US"/>
        </w:rPr>
        <w:commentReference w:id="144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AA41DF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13E0F14B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AA41DF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145" w:name="_Toc136296708"/>
      <w:bookmarkEnd w:id="142"/>
      <w:r>
        <w:t>Линеаризация системы и итерационное решение</w:t>
      </w:r>
      <w:bookmarkEnd w:id="145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AA41DF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BE96C1F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34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AA41DF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73E4B6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9E6AC9">
                <w:rPr>
                  <w:noProof/>
                </w:rPr>
                <w:t>35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AA41DF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3F3CF000" w:rsidR="00901DB2" w:rsidRDefault="00901DB2" w:rsidP="001830AD">
            <w:pPr>
              <w:pStyle w:val="a3"/>
            </w:pPr>
            <w:bookmarkStart w:id="146" w:name="_Ref166466904"/>
            <w:r>
              <w:t>(</w:t>
            </w:r>
            <w:fldSimple w:instr=" SEQ Формула \*ARABIC ">
              <w:r w:rsidR="009E6AC9">
                <w:rPr>
                  <w:noProof/>
                </w:rPr>
                <w:t>36</w:t>
              </w:r>
            </w:fldSimple>
            <w:r>
              <w:t>)</w:t>
            </w:r>
            <w:bookmarkEnd w:id="146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147" w:name="_Toc136296709"/>
      <w:r>
        <w:t>Решение СЛАУ</w:t>
      </w:r>
      <w:bookmarkEnd w:id="147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</w:t>
      </w:r>
      <w:r w:rsidRPr="004516FC">
        <w:lastRenderedPageBreak/>
        <w:t xml:space="preserve">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A81C34">
      <w:pgSz w:w="11906" w:h="16838"/>
      <w:pgMar w:top="1135" w:right="849" w:bottom="2127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7" w:author="STRANGER" w:date="2024-05-22T18:58:00Z" w:initials="S">
    <w:p w14:paraId="0C0E8C48" w14:textId="1E51BA07" w:rsidR="00022E79" w:rsidRDefault="00022E79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16" w:author="HOME" w:date="2024-05-13T03:10:00Z" w:initials="H">
    <w:p w14:paraId="72A3789A" w14:textId="436AC764" w:rsidR="00022E79" w:rsidRDefault="00022E79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32" w:author="HOME" w:date="2024-05-02T06:58:00Z" w:initials="H">
    <w:p w14:paraId="6C399684" w14:textId="77777777" w:rsidR="00022E79" w:rsidRDefault="00022E79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44" w:author="HOME" w:date="2024-05-05T00:53:00Z" w:initials="H">
    <w:p w14:paraId="0ED1092B" w14:textId="146B8952" w:rsidR="00022E79" w:rsidRDefault="00022E79" w:rsidP="002213E8">
      <w:pPr>
        <w:pStyle w:val="af7"/>
      </w:pPr>
      <w:r>
        <w:rPr>
          <w:rStyle w:val="af6"/>
        </w:rPr>
        <w:annotationRef/>
      </w:r>
      <w:r>
        <w:t>Лучше удалить так как для нее нет констант.</w:t>
      </w:r>
    </w:p>
  </w:comment>
  <w:comment w:id="54" w:author="STRANGER" w:date="2024-05-17T03:34:00Z" w:initials="S">
    <w:p w14:paraId="5F8A1F49" w14:textId="4E346433" w:rsidR="00022E79" w:rsidRDefault="00022E79">
      <w:pPr>
        <w:pStyle w:val="af7"/>
      </w:pPr>
      <w:r>
        <w:rPr>
          <w:rStyle w:val="af6"/>
        </w:rPr>
        <w:annotationRef/>
      </w:r>
      <w:r>
        <w:t>инфа про сильные и слабые ингибиторы</w:t>
      </w:r>
    </w:p>
  </w:comment>
  <w:comment w:id="56" w:author="STRANGER" w:date="2024-05-22T12:13:00Z" w:initials="S">
    <w:p w14:paraId="11060C64" w14:textId="7FDC67C5" w:rsidR="00022E79" w:rsidRDefault="00022E79">
      <w:pPr>
        <w:pStyle w:val="af7"/>
      </w:pPr>
      <w:r>
        <w:rPr>
          <w:rStyle w:val="af6"/>
        </w:rPr>
        <w:annotationRef/>
      </w:r>
      <w:r>
        <w:t xml:space="preserve">нужно </w:t>
      </w:r>
      <w:proofErr w:type="gramStart"/>
      <w:r>
        <w:t>что то</w:t>
      </w:r>
      <w:proofErr w:type="gramEnd"/>
      <w:r>
        <w:t xml:space="preserve"> еще писать про это?</w:t>
      </w:r>
    </w:p>
  </w:comment>
  <w:comment w:id="57" w:author="HOME" w:date="2024-05-13T03:18:00Z" w:initials="H">
    <w:p w14:paraId="6C0B6587" w14:textId="1DAE4E91" w:rsidR="00022E79" w:rsidRDefault="00022E79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61" w:author="HOME" w:date="2024-05-13T03:19:00Z" w:initials="H">
    <w:p w14:paraId="2E3127A2" w14:textId="6610CE80" w:rsidR="00022E79" w:rsidRDefault="00022E79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63" w:author="STRANGER" w:date="2024-05-17T03:54:00Z" w:initials="S">
    <w:p w14:paraId="319A8216" w14:textId="2ECF5F18" w:rsidR="00022E79" w:rsidRDefault="00022E79">
      <w:pPr>
        <w:pStyle w:val="af7"/>
      </w:pPr>
      <w:r>
        <w:rPr>
          <w:rStyle w:val="af6"/>
        </w:rPr>
        <w:annotationRef/>
      </w:r>
      <w:r>
        <w:t>спорное если не нужна выбрасываем</w:t>
      </w:r>
    </w:p>
  </w:comment>
  <w:comment w:id="70" w:author="HOME" w:date="2024-05-08T03:42:00Z" w:initials="H">
    <w:p w14:paraId="045C0E08" w14:textId="77777777" w:rsidR="00022E79" w:rsidRPr="009F5E5B" w:rsidRDefault="00022E79" w:rsidP="004E2653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76" w:author="HOME" w:date="2024-05-07T11:38:00Z" w:initials="H">
    <w:p w14:paraId="5A92FEB4" w14:textId="77777777" w:rsidR="00022E79" w:rsidRDefault="00022E79" w:rsidP="004E2653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r>
        <w:t>эксперименттальная зависимость?</w:t>
      </w:r>
    </w:p>
  </w:comment>
  <w:comment w:id="77" w:author="HOME" w:date="2024-05-07T14:06:00Z" w:initials="H">
    <w:p w14:paraId="53693BE9" w14:textId="77777777" w:rsidR="00022E79" w:rsidRDefault="00022E79" w:rsidP="004E2653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79" w:author="STRANGER" w:date="2023-12-26T14:08:00Z" w:initials="S">
    <w:p w14:paraId="072C428C" w14:textId="77777777" w:rsidR="00022E79" w:rsidRDefault="00022E79" w:rsidP="004E2653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5" w:author="HOME" w:date="2024-04-21T18:52:00Z" w:initials="H">
    <w:p w14:paraId="586215C7" w14:textId="77777777" w:rsidR="00022E79" w:rsidRPr="00464025" w:rsidRDefault="00022E79" w:rsidP="004E2653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100" w:author="HOME" w:date="2024-04-30T23:56:00Z" w:initials="H">
    <w:p w14:paraId="47A600A8" w14:textId="77777777" w:rsidR="00022E79" w:rsidRDefault="00022E79" w:rsidP="00AA3745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01" w:author="STRANGER" w:date="2024-05-21T18:25:00Z" w:initials="S">
    <w:p w14:paraId="53E1136C" w14:textId="380A7648" w:rsidR="00022E79" w:rsidRDefault="00022E79">
      <w:pPr>
        <w:pStyle w:val="af7"/>
      </w:pPr>
      <w:r>
        <w:rPr>
          <w:rStyle w:val="af6"/>
        </w:rPr>
        <w:annotationRef/>
      </w:r>
      <w:r>
        <w:t>исправить концентрации</w:t>
      </w:r>
    </w:p>
  </w:comment>
  <w:comment w:id="109" w:author="STRANGER" w:date="2024-05-22T12:39:00Z" w:initials="S">
    <w:p w14:paraId="60EB5227" w14:textId="5CDF55D6" w:rsidR="00022E79" w:rsidRDefault="00022E79">
      <w:pPr>
        <w:pStyle w:val="af7"/>
      </w:pPr>
      <w:r>
        <w:rPr>
          <w:rStyle w:val="af6"/>
        </w:rPr>
        <w:annotationRef/>
      </w:r>
      <w:r>
        <w:t>выше написаны все гипотезы</w:t>
      </w:r>
    </w:p>
  </w:comment>
  <w:comment w:id="125" w:author="STRANGER" w:date="2024-05-17T21:18:00Z" w:initials="S">
    <w:p w14:paraId="3A041EBD" w14:textId="58C904D0" w:rsidR="00022E79" w:rsidRDefault="00022E79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130" w:author="STRANGER" w:date="2024-05-17T19:45:00Z" w:initials="S">
    <w:p w14:paraId="6A7BA293" w14:textId="7FC496D1" w:rsidR="00022E79" w:rsidRDefault="00022E79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144" w:author="HOME" w:date="2023-05-27T23:19:00Z" w:initials="H">
    <w:p w14:paraId="1034BE59" w14:textId="77777777" w:rsidR="00022E79" w:rsidRDefault="00022E79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C0E8C48" w15:done="0"/>
  <w15:commentEx w15:paraId="72A3789A" w15:done="0"/>
  <w15:commentEx w15:paraId="6C399684" w15:done="0"/>
  <w15:commentEx w15:paraId="0ED1092B" w15:done="0"/>
  <w15:commentEx w15:paraId="5F8A1F49" w15:done="0"/>
  <w15:commentEx w15:paraId="11060C64" w15:done="0"/>
  <w15:commentEx w15:paraId="6C0B6587" w15:done="0"/>
  <w15:commentEx w15:paraId="2E3127A2" w15:done="0"/>
  <w15:commentEx w15:paraId="319A8216" w15:done="0"/>
  <w15:commentEx w15:paraId="045C0E08" w15:done="0"/>
  <w15:commentEx w15:paraId="5A92FEB4" w15:done="0"/>
  <w15:commentEx w15:paraId="53693BE9" w15:done="0"/>
  <w15:commentEx w15:paraId="072C428C" w15:done="0"/>
  <w15:commentEx w15:paraId="586215C7" w15:done="0"/>
  <w15:commentEx w15:paraId="47A600A8" w15:done="0"/>
  <w15:commentEx w15:paraId="53E1136C" w15:done="0"/>
  <w15:commentEx w15:paraId="60EB5227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C0E8C48" w16cid:durableId="29F8BECB"/>
  <w16cid:commentId w16cid:paraId="72A3789A" w16cid:durableId="29EC0331"/>
  <w16cid:commentId w16cid:paraId="6C399684" w16cid:durableId="29DDB81A"/>
  <w16cid:commentId w16cid:paraId="0ED1092B" w16cid:durableId="29E15713"/>
  <w16cid:commentId w16cid:paraId="5F8A1F49" w16cid:durableId="29F14ED7"/>
  <w16cid:commentId w16cid:paraId="11060C64" w16cid:durableId="29F85FF5"/>
  <w16cid:commentId w16cid:paraId="6C0B6587" w16cid:durableId="29EC0509"/>
  <w16cid:commentId w16cid:paraId="2E3127A2" w16cid:durableId="29EC053F"/>
  <w16cid:commentId w16cid:paraId="319A8216" w16cid:durableId="29F1535A"/>
  <w16cid:commentId w16cid:paraId="045C0E08" w16cid:durableId="29E5733C"/>
  <w16cid:commentId w16cid:paraId="5A92FEB4" w16cid:durableId="29E49119"/>
  <w16cid:commentId w16cid:paraId="53693BE9" w16cid:durableId="29E4B3D6"/>
  <w16cid:commentId w16cid:paraId="072C428C" w16cid:durableId="29355CCA"/>
  <w16cid:commentId w16cid:paraId="586215C7" w16cid:durableId="29CFDEF0"/>
  <w16cid:commentId w16cid:paraId="47A600A8" w16cid:durableId="29DC03BF"/>
  <w16cid:commentId w16cid:paraId="53E1136C" w16cid:durableId="29F76591"/>
  <w16cid:commentId w16cid:paraId="60EB5227" w16cid:durableId="29F86619"/>
  <w16cid:commentId w16cid:paraId="3A041EBD" w16cid:durableId="29F24841"/>
  <w16cid:commentId w16cid:paraId="6A7BA293" w16cid:durableId="29F23255"/>
  <w16cid:commentId w16cid:paraId="1034BE59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3"/>
  </w:num>
  <w:num w:numId="2">
    <w:abstractNumId w:val="11"/>
  </w:num>
  <w:num w:numId="3">
    <w:abstractNumId w:val="16"/>
  </w:num>
  <w:num w:numId="4">
    <w:abstractNumId w:val="18"/>
  </w:num>
  <w:num w:numId="5">
    <w:abstractNumId w:val="14"/>
  </w:num>
  <w:num w:numId="6">
    <w:abstractNumId w:val="21"/>
  </w:num>
  <w:num w:numId="7">
    <w:abstractNumId w:val="20"/>
  </w:num>
  <w:num w:numId="8">
    <w:abstractNumId w:val="22"/>
  </w:num>
  <w:num w:numId="9">
    <w:abstractNumId w:val="17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3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19"/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34C7"/>
    <w:rsid w:val="000623B5"/>
    <w:rsid w:val="000636AD"/>
    <w:rsid w:val="00065995"/>
    <w:rsid w:val="00070CB4"/>
    <w:rsid w:val="00070F4C"/>
    <w:rsid w:val="00072C8E"/>
    <w:rsid w:val="00076ADB"/>
    <w:rsid w:val="0008355C"/>
    <w:rsid w:val="00084286"/>
    <w:rsid w:val="00084C50"/>
    <w:rsid w:val="00085433"/>
    <w:rsid w:val="00085FD0"/>
    <w:rsid w:val="00090C9C"/>
    <w:rsid w:val="000A6096"/>
    <w:rsid w:val="000A70BE"/>
    <w:rsid w:val="000A731B"/>
    <w:rsid w:val="000A762C"/>
    <w:rsid w:val="000C0D12"/>
    <w:rsid w:val="000C1A5C"/>
    <w:rsid w:val="000C4096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7A86"/>
    <w:rsid w:val="00100834"/>
    <w:rsid w:val="00104AEB"/>
    <w:rsid w:val="00106AED"/>
    <w:rsid w:val="00113068"/>
    <w:rsid w:val="001215F9"/>
    <w:rsid w:val="00121867"/>
    <w:rsid w:val="00135E11"/>
    <w:rsid w:val="0015157D"/>
    <w:rsid w:val="00151AE6"/>
    <w:rsid w:val="001546B8"/>
    <w:rsid w:val="0015511F"/>
    <w:rsid w:val="00155AD0"/>
    <w:rsid w:val="0016359E"/>
    <w:rsid w:val="0016460D"/>
    <w:rsid w:val="001706B1"/>
    <w:rsid w:val="0018078D"/>
    <w:rsid w:val="00181538"/>
    <w:rsid w:val="00182F8F"/>
    <w:rsid w:val="001830AD"/>
    <w:rsid w:val="00185797"/>
    <w:rsid w:val="00186BFC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2FCE"/>
    <w:rsid w:val="002361F2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2A8D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07F1"/>
    <w:rsid w:val="003045FD"/>
    <w:rsid w:val="00314CC9"/>
    <w:rsid w:val="00315B54"/>
    <w:rsid w:val="00322FE0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813E5"/>
    <w:rsid w:val="00381DCD"/>
    <w:rsid w:val="00391860"/>
    <w:rsid w:val="003A1CEC"/>
    <w:rsid w:val="003A3775"/>
    <w:rsid w:val="003B144A"/>
    <w:rsid w:val="003C4B53"/>
    <w:rsid w:val="003D0F4E"/>
    <w:rsid w:val="003D2F42"/>
    <w:rsid w:val="003D407A"/>
    <w:rsid w:val="003E3078"/>
    <w:rsid w:val="003E3772"/>
    <w:rsid w:val="003E6BFA"/>
    <w:rsid w:val="003F2667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B0346"/>
    <w:rsid w:val="004C365F"/>
    <w:rsid w:val="004C6295"/>
    <w:rsid w:val="004D2F06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365E7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350EC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A08A6"/>
    <w:rsid w:val="006A670C"/>
    <w:rsid w:val="006A74F0"/>
    <w:rsid w:val="006B011C"/>
    <w:rsid w:val="006B298D"/>
    <w:rsid w:val="006B3795"/>
    <w:rsid w:val="006B5619"/>
    <w:rsid w:val="006B5E8D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706BF1"/>
    <w:rsid w:val="007075FB"/>
    <w:rsid w:val="00707EA0"/>
    <w:rsid w:val="00710A0C"/>
    <w:rsid w:val="00710AD0"/>
    <w:rsid w:val="007110E7"/>
    <w:rsid w:val="007177EA"/>
    <w:rsid w:val="007203D1"/>
    <w:rsid w:val="00722E49"/>
    <w:rsid w:val="007249B4"/>
    <w:rsid w:val="0073324E"/>
    <w:rsid w:val="00733E49"/>
    <w:rsid w:val="00734987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6C1D"/>
    <w:rsid w:val="007A7E3A"/>
    <w:rsid w:val="007B2366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726B"/>
    <w:rsid w:val="008B74CF"/>
    <w:rsid w:val="008C0727"/>
    <w:rsid w:val="008C0A16"/>
    <w:rsid w:val="008C512A"/>
    <w:rsid w:val="008C6339"/>
    <w:rsid w:val="008C69BF"/>
    <w:rsid w:val="008D4FAF"/>
    <w:rsid w:val="008E095F"/>
    <w:rsid w:val="008E4497"/>
    <w:rsid w:val="008E57B9"/>
    <w:rsid w:val="008F4A9F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06A8"/>
    <w:rsid w:val="00951D9D"/>
    <w:rsid w:val="009526D7"/>
    <w:rsid w:val="009574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4560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B5B"/>
    <w:rsid w:val="009C7D6A"/>
    <w:rsid w:val="009D29C4"/>
    <w:rsid w:val="009D72AB"/>
    <w:rsid w:val="009E6AC9"/>
    <w:rsid w:val="009F25DA"/>
    <w:rsid w:val="009F2B12"/>
    <w:rsid w:val="009F5D5D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2943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06FA7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55FD9"/>
    <w:rsid w:val="00B624E9"/>
    <w:rsid w:val="00B639EF"/>
    <w:rsid w:val="00B6687A"/>
    <w:rsid w:val="00B7145C"/>
    <w:rsid w:val="00B72707"/>
    <w:rsid w:val="00B83301"/>
    <w:rsid w:val="00B90127"/>
    <w:rsid w:val="00B93AB1"/>
    <w:rsid w:val="00BA01C5"/>
    <w:rsid w:val="00BA0433"/>
    <w:rsid w:val="00BA43C8"/>
    <w:rsid w:val="00BA55B4"/>
    <w:rsid w:val="00BA58D0"/>
    <w:rsid w:val="00BA6398"/>
    <w:rsid w:val="00BA757A"/>
    <w:rsid w:val="00BC0A1B"/>
    <w:rsid w:val="00BC1927"/>
    <w:rsid w:val="00BD177C"/>
    <w:rsid w:val="00BD262E"/>
    <w:rsid w:val="00BD7075"/>
    <w:rsid w:val="00BE3A74"/>
    <w:rsid w:val="00BF5A29"/>
    <w:rsid w:val="00BF7669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A60E1"/>
    <w:rsid w:val="00CC065B"/>
    <w:rsid w:val="00CC1E95"/>
    <w:rsid w:val="00CD6E55"/>
    <w:rsid w:val="00CD75EB"/>
    <w:rsid w:val="00CD7ED0"/>
    <w:rsid w:val="00CE08C2"/>
    <w:rsid w:val="00CE2C80"/>
    <w:rsid w:val="00CE4132"/>
    <w:rsid w:val="00CE5B64"/>
    <w:rsid w:val="00CF3100"/>
    <w:rsid w:val="00CF37D1"/>
    <w:rsid w:val="00CF790A"/>
    <w:rsid w:val="00D14EAD"/>
    <w:rsid w:val="00D15BA6"/>
    <w:rsid w:val="00D16964"/>
    <w:rsid w:val="00D26A5A"/>
    <w:rsid w:val="00D302C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3A98"/>
    <w:rsid w:val="00DB5276"/>
    <w:rsid w:val="00DB7950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5B45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456F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73B0"/>
    <w:rsid w:val="00EC7F7A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31E32"/>
    <w:rsid w:val="00F35CEF"/>
    <w:rsid w:val="00F36649"/>
    <w:rsid w:val="00F36813"/>
    <w:rsid w:val="00F40FFF"/>
    <w:rsid w:val="00F45ACA"/>
    <w:rsid w:val="00F522FF"/>
    <w:rsid w:val="00F605C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1.png"/><Relationship Id="rId42" Type="http://schemas.openxmlformats.org/officeDocument/2006/relationships/image" Target="media/image25.png"/><Relationship Id="rId47" Type="http://schemas.openxmlformats.org/officeDocument/2006/relationships/image" Target="media/image29.emf"/><Relationship Id="rId63" Type="http://schemas.openxmlformats.org/officeDocument/2006/relationships/image" Target="media/image42.jpeg"/><Relationship Id="rId68" Type="http://schemas.openxmlformats.org/officeDocument/2006/relationships/image" Target="media/image47.jpeg"/><Relationship Id="rId84" Type="http://schemas.openxmlformats.org/officeDocument/2006/relationships/image" Target="media/image63.jpeg"/><Relationship Id="rId89" Type="http://schemas.openxmlformats.org/officeDocument/2006/relationships/fontTable" Target="fontTable.xml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image" Target="media/image18.e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jpeg"/><Relationship Id="rId5" Type="http://schemas.openxmlformats.org/officeDocument/2006/relationships/webSettings" Target="webSettings.xml"/><Relationship Id="rId90" Type="http://schemas.microsoft.com/office/2011/relationships/people" Target="people.xml"/><Relationship Id="rId22" Type="http://schemas.openxmlformats.org/officeDocument/2006/relationships/image" Target="media/image12.emf"/><Relationship Id="rId27" Type="http://schemas.openxmlformats.org/officeDocument/2006/relationships/oleObject" Target="embeddings/oleObject5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64" Type="http://schemas.openxmlformats.org/officeDocument/2006/relationships/image" Target="media/image43.png"/><Relationship Id="rId69" Type="http://schemas.openxmlformats.org/officeDocument/2006/relationships/image" Target="media/image48.jpeg"/><Relationship Id="rId8" Type="http://schemas.microsoft.com/office/2016/09/relationships/commentsIds" Target="commentsIds.xml"/><Relationship Id="rId51" Type="http://schemas.openxmlformats.org/officeDocument/2006/relationships/image" Target="media/image32.png"/><Relationship Id="rId72" Type="http://schemas.openxmlformats.org/officeDocument/2006/relationships/image" Target="media/image51.png"/><Relationship Id="rId80" Type="http://schemas.openxmlformats.org/officeDocument/2006/relationships/image" Target="media/image59.jpeg"/><Relationship Id="rId85" Type="http://schemas.openxmlformats.org/officeDocument/2006/relationships/image" Target="media/image64.jpeg"/><Relationship Id="rId93" Type="http://schemas.microsoft.com/office/2018/08/relationships/commentsExtensible" Target="commentsExtensi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8.png"/><Relationship Id="rId67" Type="http://schemas.openxmlformats.org/officeDocument/2006/relationships/image" Target="media/image46.jpg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4.jpeg"/><Relationship Id="rId62" Type="http://schemas.openxmlformats.org/officeDocument/2006/relationships/image" Target="media/image41.jpe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image" Target="media/image62.jpeg"/><Relationship Id="rId88" Type="http://schemas.openxmlformats.org/officeDocument/2006/relationships/image" Target="media/image67.png"/><Relationship Id="rId9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7.emf"/><Relationship Id="rId23" Type="http://schemas.openxmlformats.org/officeDocument/2006/relationships/oleObject" Target="embeddings/oleObject3.bin"/><Relationship Id="rId28" Type="http://schemas.openxmlformats.org/officeDocument/2006/relationships/image" Target="media/image15.emf"/><Relationship Id="rId36" Type="http://schemas.openxmlformats.org/officeDocument/2006/relationships/image" Target="media/image20.emf"/><Relationship Id="rId49" Type="http://schemas.openxmlformats.org/officeDocument/2006/relationships/image" Target="media/image30.png"/><Relationship Id="rId57" Type="http://schemas.openxmlformats.org/officeDocument/2006/relationships/image" Target="media/image36.png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44" Type="http://schemas.openxmlformats.org/officeDocument/2006/relationships/image" Target="media/image27.png"/><Relationship Id="rId52" Type="http://schemas.openxmlformats.org/officeDocument/2006/relationships/image" Target="media/image33.emf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jpeg"/><Relationship Id="rId86" Type="http://schemas.openxmlformats.org/officeDocument/2006/relationships/image" Target="media/image65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emf"/><Relationship Id="rId39" Type="http://schemas.openxmlformats.org/officeDocument/2006/relationships/image" Target="media/image22.png"/><Relationship Id="rId34" Type="http://schemas.openxmlformats.org/officeDocument/2006/relationships/image" Target="media/image19.emf"/><Relationship Id="rId50" Type="http://schemas.openxmlformats.org/officeDocument/2006/relationships/image" Target="media/image31.png"/><Relationship Id="rId55" Type="http://schemas.openxmlformats.org/officeDocument/2006/relationships/image" Target="media/image310.jpeg"/><Relationship Id="rId76" Type="http://schemas.openxmlformats.org/officeDocument/2006/relationships/image" Target="media/image55.png"/><Relationship Id="rId7" Type="http://schemas.microsoft.com/office/2011/relationships/commentsExtended" Target="commentsExtended.xml"/><Relationship Id="rId71" Type="http://schemas.openxmlformats.org/officeDocument/2006/relationships/image" Target="media/image50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3.emf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66" Type="http://schemas.openxmlformats.org/officeDocument/2006/relationships/image" Target="media/image45.png"/><Relationship Id="rId87" Type="http://schemas.openxmlformats.org/officeDocument/2006/relationships/image" Target="media/image66.png"/><Relationship Id="rId61" Type="http://schemas.openxmlformats.org/officeDocument/2006/relationships/image" Target="media/image40.png"/><Relationship Id="rId82" Type="http://schemas.openxmlformats.org/officeDocument/2006/relationships/image" Target="media/image61.jpeg"/><Relationship Id="rId19" Type="http://schemas.openxmlformats.org/officeDocument/2006/relationships/oleObject" Target="embeddings/oleObject2.bin"/><Relationship Id="rId14" Type="http://schemas.openxmlformats.org/officeDocument/2006/relationships/image" Target="media/image6.png"/><Relationship Id="rId30" Type="http://schemas.openxmlformats.org/officeDocument/2006/relationships/image" Target="media/image16.png"/><Relationship Id="rId35" Type="http://schemas.openxmlformats.org/officeDocument/2006/relationships/oleObject" Target="embeddings/oleObject8.bin"/><Relationship Id="rId56" Type="http://schemas.openxmlformats.org/officeDocument/2006/relationships/image" Target="media/image35.png"/><Relationship Id="rId77" Type="http://schemas.openxmlformats.org/officeDocument/2006/relationships/image" Target="media/image5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81654"/>
    <w:rsid w:val="0008314F"/>
    <w:rsid w:val="00083A6D"/>
    <w:rsid w:val="00196C92"/>
    <w:rsid w:val="00230829"/>
    <w:rsid w:val="002C79D6"/>
    <w:rsid w:val="00331248"/>
    <w:rsid w:val="003463F7"/>
    <w:rsid w:val="00494885"/>
    <w:rsid w:val="00511E9D"/>
    <w:rsid w:val="00550652"/>
    <w:rsid w:val="00667EFE"/>
    <w:rsid w:val="006F0421"/>
    <w:rsid w:val="007C567D"/>
    <w:rsid w:val="00842035"/>
    <w:rsid w:val="00937BB0"/>
    <w:rsid w:val="009C4E82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C4E82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B0325428-BEEC-408B-8705-3860832D48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07</TotalTime>
  <Pages>93</Pages>
  <Words>99759</Words>
  <Characters>568631</Characters>
  <Application>Microsoft Office Word</Application>
  <DocSecurity>0</DocSecurity>
  <Lines>4738</Lines>
  <Paragraphs>13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425</cp:revision>
  <dcterms:created xsi:type="dcterms:W3CDTF">2024-04-20T13:51:00Z</dcterms:created>
  <dcterms:modified xsi:type="dcterms:W3CDTF">2024-05-23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